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5BC2C8" w14:textId="050CA629" w:rsidR="006E7217" w:rsidRPr="00B6772C" w:rsidRDefault="00F00367" w:rsidP="00B6772C">
      <w:pPr>
        <w:spacing w:after="0"/>
        <w:jc w:val="center"/>
        <w:rPr>
          <w:b/>
          <w:bCs/>
          <w:sz w:val="32"/>
          <w:szCs w:val="32"/>
        </w:rPr>
      </w:pPr>
      <w:bookmarkStart w:id="0" w:name="_Hlk60742515"/>
      <w:bookmarkEnd w:id="0"/>
      <w:r w:rsidRPr="00B6772C">
        <w:rPr>
          <w:b/>
          <w:bCs/>
          <w:sz w:val="32"/>
          <w:szCs w:val="32"/>
        </w:rPr>
        <w:t xml:space="preserve">2021 Unit </w:t>
      </w:r>
      <w:r w:rsidR="00B94430">
        <w:rPr>
          <w:b/>
          <w:bCs/>
          <w:sz w:val="32"/>
          <w:szCs w:val="32"/>
        </w:rPr>
        <w:t>1</w:t>
      </w:r>
      <w:r w:rsidRPr="00B6772C">
        <w:rPr>
          <w:b/>
          <w:bCs/>
          <w:sz w:val="32"/>
          <w:szCs w:val="32"/>
        </w:rPr>
        <w:t xml:space="preserve"> </w:t>
      </w:r>
      <w:r w:rsidR="00B6772C">
        <w:rPr>
          <w:b/>
          <w:bCs/>
          <w:sz w:val="32"/>
          <w:szCs w:val="32"/>
        </w:rPr>
        <w:t xml:space="preserve">Chemistry trial </w:t>
      </w:r>
      <w:r w:rsidRPr="00B6772C">
        <w:rPr>
          <w:b/>
          <w:bCs/>
          <w:sz w:val="32"/>
          <w:szCs w:val="32"/>
        </w:rPr>
        <w:t>exam</w:t>
      </w:r>
    </w:p>
    <w:p w14:paraId="1523B620" w14:textId="77777777" w:rsidR="00D05A98" w:rsidRDefault="00D05A98" w:rsidP="005F3ABC">
      <w:pPr>
        <w:spacing w:after="0"/>
      </w:pPr>
    </w:p>
    <w:p w14:paraId="76F294F8" w14:textId="43C147A4" w:rsidR="00FB69AE" w:rsidRDefault="00D05A98" w:rsidP="005F3ABC">
      <w:pPr>
        <w:spacing w:after="0"/>
      </w:pPr>
      <w:r w:rsidRPr="00D05A98">
        <w:rPr>
          <w:b/>
          <w:bCs/>
        </w:rPr>
        <w:t>Name</w:t>
      </w:r>
      <w:r>
        <w:t>: ____________________</w:t>
      </w:r>
      <w:r w:rsidR="00961472">
        <w:t xml:space="preserve">                                                         Total:   ______/8</w:t>
      </w:r>
      <w:r w:rsidR="00FD6722">
        <w:t>6</w:t>
      </w:r>
    </w:p>
    <w:p w14:paraId="4BF265FE" w14:textId="77777777" w:rsidR="00D05A98" w:rsidRDefault="00D05A98" w:rsidP="005F3ABC">
      <w:pPr>
        <w:spacing w:after="0"/>
      </w:pPr>
    </w:p>
    <w:p w14:paraId="52D532FC" w14:textId="79F7B3FB" w:rsidR="00FB69AE" w:rsidRPr="00F91333" w:rsidRDefault="00FB69AE" w:rsidP="005F3ABC">
      <w:pPr>
        <w:spacing w:after="0"/>
        <w:rPr>
          <w:b/>
          <w:bCs/>
        </w:rPr>
      </w:pPr>
      <w:r w:rsidRPr="00F91333">
        <w:rPr>
          <w:b/>
          <w:bCs/>
        </w:rPr>
        <w:t>Section A:</w:t>
      </w:r>
      <w:r w:rsidR="00B6772C">
        <w:rPr>
          <w:b/>
          <w:bCs/>
        </w:rPr>
        <w:t xml:space="preserve"> Multiple Choice section</w:t>
      </w:r>
    </w:p>
    <w:p w14:paraId="7A7FA76B" w14:textId="4A1AE342" w:rsidR="002744E9" w:rsidRDefault="002744E9" w:rsidP="005F3ABC">
      <w:pPr>
        <w:spacing w:after="0"/>
      </w:pPr>
    </w:p>
    <w:p w14:paraId="5B8DBCE5" w14:textId="1C148B29" w:rsidR="002569EA" w:rsidRPr="002569EA" w:rsidRDefault="00EE5AF7" w:rsidP="002569EA">
      <w:pPr>
        <w:spacing w:after="0"/>
        <w:rPr>
          <w:b/>
          <w:bCs/>
        </w:rPr>
      </w:pPr>
      <w:bookmarkStart w:id="1" w:name="_Hlk60929477"/>
      <w:bookmarkStart w:id="2" w:name="_Hlk61721184"/>
      <w:bookmarkStart w:id="3" w:name="_Hlk61892381"/>
      <w:r>
        <w:rPr>
          <w:noProof/>
        </w:rPr>
        <w:drawing>
          <wp:anchor distT="0" distB="0" distL="114300" distR="114300" simplePos="0" relativeHeight="251731968" behindDoc="0" locked="0" layoutInCell="1" allowOverlap="1" wp14:anchorId="3B54DE6A" wp14:editId="16EB7312">
            <wp:simplePos x="0" y="0"/>
            <wp:positionH relativeFrom="column">
              <wp:posOffset>774700</wp:posOffset>
            </wp:positionH>
            <wp:positionV relativeFrom="paragraph">
              <wp:posOffset>6350</wp:posOffset>
            </wp:positionV>
            <wp:extent cx="882650" cy="70993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extLst>
                        <a:ext uri="{28A0092B-C50C-407E-A947-70E740481C1C}">
                          <a14:useLocalDpi xmlns:a14="http://schemas.microsoft.com/office/drawing/2010/main" val="0"/>
                        </a:ext>
                      </a:extLst>
                    </a:blip>
                    <a:srcRect t="40468" r="23174"/>
                    <a:stretch/>
                  </pic:blipFill>
                  <pic:spPr bwMode="auto">
                    <a:xfrm>
                      <a:off x="0" y="0"/>
                      <a:ext cx="882650" cy="709930"/>
                    </a:xfrm>
                    <a:prstGeom prst="rect">
                      <a:avLst/>
                    </a:prstGeom>
                    <a:ln>
                      <a:noFill/>
                    </a:ln>
                    <a:extLst>
                      <a:ext uri="{53640926-AAD7-44D8-BBD7-CCE9431645EC}">
                        <a14:shadowObscured xmlns:a14="http://schemas.microsoft.com/office/drawing/2010/main"/>
                      </a:ext>
                    </a:extLst>
                  </pic:spPr>
                </pic:pic>
              </a:graphicData>
            </a:graphic>
          </wp:anchor>
        </w:drawing>
      </w:r>
      <w:r w:rsidR="002569EA" w:rsidRPr="002569EA">
        <w:rPr>
          <w:b/>
          <w:bCs/>
        </w:rPr>
        <w:t>Question</w:t>
      </w:r>
      <w:r w:rsidR="002569EA">
        <w:rPr>
          <w:b/>
          <w:bCs/>
        </w:rPr>
        <w:t xml:space="preserve"> 1</w:t>
      </w:r>
    </w:p>
    <w:p w14:paraId="64269A6B" w14:textId="12900C1D" w:rsidR="00EE5AF7" w:rsidRDefault="00EE5AF7" w:rsidP="002569EA">
      <w:pPr>
        <w:spacing w:after="0"/>
      </w:pPr>
    </w:p>
    <w:p w14:paraId="488EC0A1" w14:textId="70F5ADAC" w:rsidR="00EE5AF7" w:rsidRDefault="00EE5AF7" w:rsidP="002569EA">
      <w:pPr>
        <w:spacing w:after="0"/>
      </w:pPr>
    </w:p>
    <w:p w14:paraId="06136BDA" w14:textId="77777777" w:rsidR="00EE5AF7" w:rsidRDefault="00EE5AF7" w:rsidP="002569EA">
      <w:pPr>
        <w:spacing w:after="0"/>
      </w:pPr>
    </w:p>
    <w:p w14:paraId="67948FE8" w14:textId="63219DE0" w:rsidR="002569EA" w:rsidRDefault="00EE5AF7" w:rsidP="002569EA">
      <w:pPr>
        <w:spacing w:after="0"/>
      </w:pPr>
      <w:r>
        <w:t>The diagram shows one of the early models of an atom, the plum pudding model. In this model,</w:t>
      </w:r>
    </w:p>
    <w:p w14:paraId="496194A4" w14:textId="2EDC999B" w:rsidR="002569EA" w:rsidRDefault="002569EA" w:rsidP="002569EA">
      <w:pPr>
        <w:spacing w:after="0"/>
      </w:pPr>
      <w:r w:rsidRPr="002569EA">
        <w:rPr>
          <w:b/>
          <w:bCs/>
        </w:rPr>
        <w:t>A</w:t>
      </w:r>
      <w:r>
        <w:t xml:space="preserve">.    </w:t>
      </w:r>
      <w:r w:rsidR="00EE5AF7">
        <w:t>the positive and negative particles were dispersed evenly through the atom</w:t>
      </w:r>
      <w:r w:rsidR="00D339DA">
        <w:t>.</w:t>
      </w:r>
    </w:p>
    <w:p w14:paraId="3F903DDB" w14:textId="1DAACB68" w:rsidR="002569EA" w:rsidRDefault="002569EA" w:rsidP="002569EA">
      <w:pPr>
        <w:spacing w:after="0"/>
      </w:pPr>
      <w:r w:rsidRPr="002569EA">
        <w:rPr>
          <w:b/>
          <w:bCs/>
        </w:rPr>
        <w:t>B</w:t>
      </w:r>
      <w:r>
        <w:t xml:space="preserve">.    </w:t>
      </w:r>
      <w:r w:rsidR="00EE5AF7">
        <w:t>the electrons were spaced through a positive medium</w:t>
      </w:r>
      <w:r w:rsidR="00D339DA">
        <w:t>.</w:t>
      </w:r>
    </w:p>
    <w:p w14:paraId="1BA1D214" w14:textId="752B9A45" w:rsidR="002569EA" w:rsidRDefault="002569EA" w:rsidP="002569EA">
      <w:pPr>
        <w:spacing w:after="0"/>
      </w:pPr>
      <w:r w:rsidRPr="002569EA">
        <w:rPr>
          <w:b/>
          <w:bCs/>
        </w:rPr>
        <w:t>C</w:t>
      </w:r>
      <w:r>
        <w:t xml:space="preserve">.    </w:t>
      </w:r>
      <w:r w:rsidR="00EE5AF7">
        <w:t>the positive particles were spaced through a negative medium</w:t>
      </w:r>
      <w:r w:rsidR="00D339DA">
        <w:t>.</w:t>
      </w:r>
    </w:p>
    <w:p w14:paraId="2A0502BD" w14:textId="4CEDED0C" w:rsidR="002569EA" w:rsidRDefault="002569EA" w:rsidP="002569EA">
      <w:pPr>
        <w:spacing w:after="0"/>
      </w:pPr>
      <w:r w:rsidRPr="002569EA">
        <w:rPr>
          <w:b/>
          <w:bCs/>
        </w:rPr>
        <w:t>D</w:t>
      </w:r>
      <w:r>
        <w:t xml:space="preserve">.   </w:t>
      </w:r>
      <w:r w:rsidR="00D339DA">
        <w:t xml:space="preserve"> </w:t>
      </w:r>
      <w:r w:rsidR="00EE5AF7">
        <w:t>the electrons were dispersed through a neutral medium</w:t>
      </w:r>
      <w:r w:rsidR="00D339DA">
        <w:t>.</w:t>
      </w:r>
    </w:p>
    <w:p w14:paraId="2BEA6E14" w14:textId="77777777" w:rsidR="002569EA" w:rsidRDefault="002569EA" w:rsidP="005F3ABC">
      <w:pPr>
        <w:spacing w:after="0"/>
      </w:pPr>
    </w:p>
    <w:p w14:paraId="68695716" w14:textId="40146F9A" w:rsidR="002569EA" w:rsidRPr="002569EA" w:rsidRDefault="002569EA" w:rsidP="005F3ABC">
      <w:pPr>
        <w:spacing w:after="0"/>
        <w:rPr>
          <w:b/>
          <w:bCs/>
        </w:rPr>
      </w:pPr>
      <w:r w:rsidRPr="002569EA">
        <w:rPr>
          <w:b/>
          <w:bCs/>
        </w:rPr>
        <w:t>Question</w:t>
      </w:r>
      <w:r>
        <w:rPr>
          <w:b/>
          <w:bCs/>
        </w:rPr>
        <w:t xml:space="preserve"> 2</w:t>
      </w:r>
    </w:p>
    <w:p w14:paraId="5F813D48" w14:textId="22B3CCC3" w:rsidR="002569EA" w:rsidRPr="00FD6722" w:rsidRDefault="00FD6722" w:rsidP="005F3ABC">
      <w:pPr>
        <w:spacing w:after="0"/>
      </w:pPr>
      <w:r>
        <w:t xml:space="preserve">Which element has the electron configuration </w:t>
      </w:r>
      <w:r>
        <w:t>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3d</w:t>
      </w:r>
      <w:r>
        <w:rPr>
          <w:vertAlign w:val="superscript"/>
        </w:rPr>
        <w:t>6</w:t>
      </w:r>
      <w:r>
        <w:t>4s</w:t>
      </w:r>
      <w:r>
        <w:rPr>
          <w:vertAlign w:val="superscript"/>
        </w:rPr>
        <w:t>2</w:t>
      </w:r>
      <w:r>
        <w:t>?</w:t>
      </w:r>
    </w:p>
    <w:p w14:paraId="349C1E00" w14:textId="7B8D2593" w:rsidR="002569EA" w:rsidRDefault="002569EA" w:rsidP="005F3ABC">
      <w:pPr>
        <w:spacing w:after="0"/>
      </w:pPr>
      <w:r w:rsidRPr="002569EA">
        <w:rPr>
          <w:b/>
          <w:bCs/>
        </w:rPr>
        <w:t>A</w:t>
      </w:r>
      <w:r>
        <w:t xml:space="preserve">.    </w:t>
      </w:r>
      <w:r w:rsidR="00FD6722">
        <w:t>calcium</w:t>
      </w:r>
    </w:p>
    <w:p w14:paraId="3C5CA699" w14:textId="25041BC3" w:rsidR="002569EA" w:rsidRDefault="002569EA" w:rsidP="005F3ABC">
      <w:pPr>
        <w:spacing w:after="0"/>
      </w:pPr>
      <w:r w:rsidRPr="002569EA">
        <w:rPr>
          <w:b/>
          <w:bCs/>
        </w:rPr>
        <w:t>B</w:t>
      </w:r>
      <w:r>
        <w:t xml:space="preserve">.    </w:t>
      </w:r>
      <w:r w:rsidR="00FD6722">
        <w:t>titanium</w:t>
      </w:r>
    </w:p>
    <w:p w14:paraId="35DD01CF" w14:textId="21F22C80" w:rsidR="002569EA" w:rsidRDefault="002569EA" w:rsidP="005F3ABC">
      <w:pPr>
        <w:spacing w:after="0"/>
      </w:pPr>
      <w:r w:rsidRPr="002569EA">
        <w:rPr>
          <w:b/>
          <w:bCs/>
        </w:rPr>
        <w:t>C</w:t>
      </w:r>
      <w:r>
        <w:t xml:space="preserve">.    </w:t>
      </w:r>
      <w:r w:rsidR="00FD6722">
        <w:t>nickel</w:t>
      </w:r>
    </w:p>
    <w:p w14:paraId="2237B369" w14:textId="4886AFD4" w:rsidR="002569EA" w:rsidRDefault="002569EA" w:rsidP="005F3ABC">
      <w:pPr>
        <w:spacing w:after="0"/>
      </w:pPr>
      <w:r w:rsidRPr="002569EA">
        <w:rPr>
          <w:b/>
          <w:bCs/>
        </w:rPr>
        <w:t>D</w:t>
      </w:r>
      <w:r>
        <w:t xml:space="preserve">.    </w:t>
      </w:r>
      <w:r w:rsidR="00FD6722">
        <w:t>iron</w:t>
      </w:r>
    </w:p>
    <w:p w14:paraId="02056049" w14:textId="234B89B1" w:rsidR="002569EA" w:rsidRDefault="002569EA" w:rsidP="005F3ABC">
      <w:pPr>
        <w:spacing w:after="0"/>
      </w:pPr>
    </w:p>
    <w:p w14:paraId="32B29288" w14:textId="01A9849D" w:rsidR="002569EA" w:rsidRPr="002569EA" w:rsidRDefault="002569EA" w:rsidP="002569EA">
      <w:pPr>
        <w:spacing w:after="0"/>
        <w:rPr>
          <w:b/>
          <w:bCs/>
        </w:rPr>
      </w:pPr>
      <w:r w:rsidRPr="002569EA">
        <w:rPr>
          <w:b/>
          <w:bCs/>
        </w:rPr>
        <w:t>Question</w:t>
      </w:r>
      <w:r>
        <w:rPr>
          <w:b/>
          <w:bCs/>
        </w:rPr>
        <w:t xml:space="preserve"> 3</w:t>
      </w:r>
    </w:p>
    <w:p w14:paraId="4C0D3616" w14:textId="19F7B3DD" w:rsidR="00FE0E4A" w:rsidRDefault="00BB4E4D" w:rsidP="00FE0E4A">
      <w:pPr>
        <w:spacing w:after="0"/>
      </w:pPr>
      <w:r>
        <w:t>A graph is shown below of the trend in a particular property plotted against the atomic number of the element.</w:t>
      </w:r>
    </w:p>
    <w:p w14:paraId="4020FD66" w14:textId="4CA60826" w:rsidR="00BB4E4D" w:rsidRDefault="00BB4E4D" w:rsidP="00FE0E4A">
      <w:pPr>
        <w:spacing w:after="0"/>
      </w:pPr>
    </w:p>
    <w:p w14:paraId="18936855" w14:textId="56F5E7BB" w:rsidR="00BB4E4D" w:rsidRDefault="00BB4E4D" w:rsidP="00FE0E4A">
      <w:pPr>
        <w:spacing w:after="0"/>
      </w:pPr>
      <w:r>
        <w:rPr>
          <w:noProof/>
        </w:rPr>
        <mc:AlternateContent>
          <mc:Choice Requires="wps">
            <w:drawing>
              <wp:anchor distT="0" distB="0" distL="114300" distR="114300" simplePos="0" relativeHeight="251738112" behindDoc="0" locked="0" layoutInCell="1" allowOverlap="1" wp14:anchorId="32C7CE98" wp14:editId="25A6A92D">
                <wp:simplePos x="0" y="0"/>
                <wp:positionH relativeFrom="column">
                  <wp:posOffset>-63500</wp:posOffset>
                </wp:positionH>
                <wp:positionV relativeFrom="paragraph">
                  <wp:posOffset>1691005</wp:posOffset>
                </wp:positionV>
                <wp:extent cx="254000" cy="222250"/>
                <wp:effectExtent l="0" t="0" r="12700" b="25400"/>
                <wp:wrapNone/>
                <wp:docPr id="30" name="Rectangle 30"/>
                <wp:cNvGraphicFramePr/>
                <a:graphic xmlns:a="http://schemas.openxmlformats.org/drawingml/2006/main">
                  <a:graphicData uri="http://schemas.microsoft.com/office/word/2010/wordprocessingShape">
                    <wps:wsp>
                      <wps:cNvSpPr/>
                      <wps:spPr>
                        <a:xfrm>
                          <a:off x="0" y="0"/>
                          <a:ext cx="254000" cy="2222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73B84BC" id="Rectangle 30" o:spid="_x0000_s1026" style="position:absolute;margin-left:-5pt;margin-top:133.15pt;width:20pt;height:17.5pt;z-index:251738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" fillcolor="white [3212]" strokecolor="white [3212]" strokeweight="1pt"/>
            </w:pict>
          </mc:Fallback>
        </mc:AlternateContent>
      </w:r>
      <w:r>
        <w:rPr>
          <w:noProof/>
        </w:rPr>
        <w:drawing>
          <wp:inline distT="0" distB="0" distL="0" distR="0" wp14:anchorId="238C0318" wp14:editId="24E4C19F">
            <wp:extent cx="3740150" cy="1905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9504" t="15319" r="6951" b="-426"/>
                    <a:stretch/>
                  </pic:blipFill>
                  <pic:spPr bwMode="auto">
                    <a:xfrm>
                      <a:off x="0" y="0"/>
                      <a:ext cx="3740150" cy="1905000"/>
                    </a:xfrm>
                    <a:prstGeom prst="rect">
                      <a:avLst/>
                    </a:prstGeom>
                    <a:ln>
                      <a:noFill/>
                    </a:ln>
                    <a:extLst>
                      <a:ext uri="{53640926-AAD7-44D8-BBD7-CCE9431645EC}">
                        <a14:shadowObscured xmlns:a14="http://schemas.microsoft.com/office/drawing/2010/main"/>
                      </a:ext>
                    </a:extLst>
                  </pic:spPr>
                </pic:pic>
              </a:graphicData>
            </a:graphic>
          </wp:inline>
        </w:drawing>
      </w:r>
    </w:p>
    <w:p w14:paraId="19298EFC" w14:textId="770C35FA" w:rsidR="00BB4E4D" w:rsidRPr="00FE0E4A" w:rsidRDefault="00BB4E4D" w:rsidP="00FE0E4A">
      <w:pPr>
        <w:spacing w:after="0"/>
      </w:pPr>
      <w:r>
        <w:t xml:space="preserve">The property graphed is most likely to be </w:t>
      </w:r>
    </w:p>
    <w:p w14:paraId="76651981" w14:textId="2A68E740" w:rsidR="002569EA" w:rsidRDefault="002569EA" w:rsidP="002569EA">
      <w:pPr>
        <w:spacing w:after="0"/>
      </w:pPr>
      <w:r w:rsidRPr="002569EA">
        <w:rPr>
          <w:b/>
          <w:bCs/>
        </w:rPr>
        <w:t>A</w:t>
      </w:r>
      <w:r>
        <w:t>.</w:t>
      </w:r>
      <w:r w:rsidR="00F91333">
        <w:t xml:space="preserve">    </w:t>
      </w:r>
      <w:r w:rsidR="00BB4E4D">
        <w:t>melting point.</w:t>
      </w:r>
    </w:p>
    <w:p w14:paraId="1F90675F" w14:textId="4FD839A8" w:rsidR="002569EA" w:rsidRDefault="002569EA" w:rsidP="002569EA">
      <w:pPr>
        <w:spacing w:after="0"/>
      </w:pPr>
      <w:r w:rsidRPr="002569EA">
        <w:rPr>
          <w:b/>
          <w:bCs/>
        </w:rPr>
        <w:t>B</w:t>
      </w:r>
      <w:r>
        <w:t>.</w:t>
      </w:r>
      <w:r w:rsidR="00F91333">
        <w:t xml:space="preserve">    </w:t>
      </w:r>
      <w:r w:rsidR="00BB4E4D">
        <w:t>atomic radius</w:t>
      </w:r>
      <w:r w:rsidR="00FE0E4A">
        <w:t>.</w:t>
      </w:r>
    </w:p>
    <w:p w14:paraId="01DA6495" w14:textId="16D791A7" w:rsidR="002569EA" w:rsidRDefault="002569EA" w:rsidP="002569EA">
      <w:pPr>
        <w:spacing w:after="0"/>
      </w:pPr>
      <w:r w:rsidRPr="002569EA">
        <w:rPr>
          <w:b/>
          <w:bCs/>
        </w:rPr>
        <w:t>C</w:t>
      </w:r>
      <w:r>
        <w:t>.</w:t>
      </w:r>
      <w:r w:rsidR="00F91333">
        <w:t xml:space="preserve">    </w:t>
      </w:r>
      <w:r w:rsidR="00BB4E4D">
        <w:t>electronegativity</w:t>
      </w:r>
      <w:r w:rsidR="00FE0E4A">
        <w:t>.</w:t>
      </w:r>
    </w:p>
    <w:p w14:paraId="32515D08" w14:textId="5FDFAAA7" w:rsidR="002569EA" w:rsidRDefault="002569EA" w:rsidP="002569EA">
      <w:pPr>
        <w:spacing w:after="0"/>
      </w:pPr>
      <w:r w:rsidRPr="002569EA">
        <w:rPr>
          <w:b/>
          <w:bCs/>
        </w:rPr>
        <w:t>D</w:t>
      </w:r>
      <w:r>
        <w:t>.</w:t>
      </w:r>
      <w:r w:rsidR="00F91333">
        <w:t xml:space="preserve">   </w:t>
      </w:r>
      <w:r w:rsidR="00BB4E4D">
        <w:t xml:space="preserve"> first ionisation energy</w:t>
      </w:r>
      <w:r w:rsidR="00FE0E4A">
        <w:t>.</w:t>
      </w:r>
    </w:p>
    <w:p w14:paraId="766AB886" w14:textId="77777777" w:rsidR="002569EA" w:rsidRDefault="002569EA" w:rsidP="002569EA">
      <w:pPr>
        <w:spacing w:after="0"/>
      </w:pPr>
    </w:p>
    <w:p w14:paraId="77C8C691" w14:textId="77777777" w:rsidR="00F554A3" w:rsidRDefault="00F554A3" w:rsidP="00B6772C">
      <w:pPr>
        <w:spacing w:after="0"/>
        <w:rPr>
          <w:b/>
          <w:bCs/>
        </w:rPr>
      </w:pPr>
    </w:p>
    <w:p w14:paraId="1F5C0FEF" w14:textId="77777777" w:rsidR="00F554A3" w:rsidRDefault="00F554A3" w:rsidP="00B6772C">
      <w:pPr>
        <w:spacing w:after="0"/>
        <w:rPr>
          <w:b/>
          <w:bCs/>
        </w:rPr>
      </w:pPr>
    </w:p>
    <w:p w14:paraId="7BBE5C30" w14:textId="77777777" w:rsidR="00F554A3" w:rsidRDefault="00F554A3" w:rsidP="00B6772C">
      <w:pPr>
        <w:spacing w:after="0"/>
        <w:rPr>
          <w:b/>
          <w:bCs/>
        </w:rPr>
      </w:pPr>
    </w:p>
    <w:p w14:paraId="43E1D3D4" w14:textId="77777777" w:rsidR="00F554A3" w:rsidRDefault="00F554A3" w:rsidP="00B6772C">
      <w:pPr>
        <w:spacing w:after="0"/>
        <w:rPr>
          <w:b/>
          <w:bCs/>
        </w:rPr>
      </w:pPr>
    </w:p>
    <w:p w14:paraId="0DC6FEE5" w14:textId="77777777" w:rsidR="00F554A3" w:rsidRDefault="00F554A3" w:rsidP="00B6772C">
      <w:pPr>
        <w:spacing w:after="0"/>
        <w:rPr>
          <w:b/>
          <w:bCs/>
        </w:rPr>
      </w:pPr>
    </w:p>
    <w:p w14:paraId="341A6256" w14:textId="77777777" w:rsidR="00F554A3" w:rsidRDefault="00F554A3" w:rsidP="00B6772C">
      <w:pPr>
        <w:spacing w:after="0"/>
        <w:rPr>
          <w:b/>
          <w:bCs/>
        </w:rPr>
      </w:pPr>
    </w:p>
    <w:p w14:paraId="43949450" w14:textId="77777777" w:rsidR="00F554A3" w:rsidRDefault="00F554A3" w:rsidP="00B6772C">
      <w:pPr>
        <w:spacing w:after="0"/>
        <w:rPr>
          <w:b/>
          <w:bCs/>
        </w:rPr>
      </w:pPr>
    </w:p>
    <w:p w14:paraId="0820519E" w14:textId="733B435F" w:rsidR="00BB4E4D" w:rsidRPr="00BB4E4D" w:rsidRDefault="002569EA" w:rsidP="00B6772C">
      <w:pPr>
        <w:spacing w:after="0"/>
        <w:rPr>
          <w:b/>
          <w:bCs/>
        </w:rPr>
      </w:pPr>
      <w:r w:rsidRPr="002569EA">
        <w:rPr>
          <w:b/>
          <w:bCs/>
        </w:rPr>
        <w:lastRenderedPageBreak/>
        <w:t>Question</w:t>
      </w:r>
      <w:r>
        <w:rPr>
          <w:b/>
          <w:bCs/>
        </w:rPr>
        <w:t xml:space="preserve"> 4</w:t>
      </w:r>
    </w:p>
    <w:p w14:paraId="6C28DEA4" w14:textId="360AA432" w:rsidR="00BB4E4D" w:rsidRDefault="00BB4E4D" w:rsidP="00B6772C">
      <w:pPr>
        <w:spacing w:after="0"/>
      </w:pPr>
      <w:r>
        <w:rPr>
          <w:noProof/>
        </w:rPr>
        <w:drawing>
          <wp:inline distT="0" distB="0" distL="0" distR="0" wp14:anchorId="44E28629" wp14:editId="6440AA3C">
            <wp:extent cx="2635250" cy="893105"/>
            <wp:effectExtent l="0" t="0" r="0" b="254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655256" cy="899885"/>
                    </a:xfrm>
                    <a:prstGeom prst="rect">
                      <a:avLst/>
                    </a:prstGeom>
                  </pic:spPr>
                </pic:pic>
              </a:graphicData>
            </a:graphic>
          </wp:inline>
        </w:drawing>
      </w:r>
    </w:p>
    <w:p w14:paraId="43E4D352" w14:textId="7A08033D" w:rsidR="00BB4E4D" w:rsidRDefault="00BB4E4D" w:rsidP="00B6772C">
      <w:pPr>
        <w:spacing w:after="0"/>
      </w:pPr>
      <w:r>
        <w:t xml:space="preserve">The diagram above can be used to illustrate </w:t>
      </w:r>
    </w:p>
    <w:p w14:paraId="62CEEA1B" w14:textId="6F533DFD" w:rsidR="00B6772C" w:rsidRDefault="00B6772C" w:rsidP="00B6772C">
      <w:pPr>
        <w:spacing w:after="0"/>
      </w:pPr>
      <w:r w:rsidRPr="002569EA">
        <w:rPr>
          <w:b/>
          <w:bCs/>
        </w:rPr>
        <w:t>A</w:t>
      </w:r>
      <w:r>
        <w:t xml:space="preserve">.    </w:t>
      </w:r>
      <w:r w:rsidR="00BB4E4D">
        <w:t>the electrical conductivity of metals.</w:t>
      </w:r>
    </w:p>
    <w:p w14:paraId="36F80B2A" w14:textId="69543F76" w:rsidR="00B6772C" w:rsidRDefault="00B6772C" w:rsidP="00B6772C">
      <w:pPr>
        <w:spacing w:after="0"/>
      </w:pPr>
      <w:r w:rsidRPr="002569EA">
        <w:rPr>
          <w:b/>
          <w:bCs/>
        </w:rPr>
        <w:t>B</w:t>
      </w:r>
      <w:r>
        <w:t xml:space="preserve">.    </w:t>
      </w:r>
      <w:r w:rsidR="00BB4E4D">
        <w:t>the brittleness of diamond</w:t>
      </w:r>
      <w:r w:rsidR="00FE0E4A">
        <w:t>.</w:t>
      </w:r>
    </w:p>
    <w:p w14:paraId="64D11FAD" w14:textId="6E11DA80" w:rsidR="00B6772C" w:rsidRDefault="00B6772C" w:rsidP="00B6772C">
      <w:pPr>
        <w:spacing w:after="0"/>
      </w:pPr>
      <w:r w:rsidRPr="002569EA">
        <w:rPr>
          <w:b/>
          <w:bCs/>
        </w:rPr>
        <w:t>C</w:t>
      </w:r>
      <w:r>
        <w:t xml:space="preserve">.    </w:t>
      </w:r>
      <w:r w:rsidR="00BB4E4D">
        <w:t>the malleability of metals.</w:t>
      </w:r>
    </w:p>
    <w:p w14:paraId="45B90C62" w14:textId="01D3E417" w:rsidR="00B6772C" w:rsidRDefault="00B6772C" w:rsidP="00B6772C">
      <w:pPr>
        <w:spacing w:after="0"/>
      </w:pPr>
      <w:r w:rsidRPr="002569EA">
        <w:rPr>
          <w:b/>
          <w:bCs/>
        </w:rPr>
        <w:t>D</w:t>
      </w:r>
      <w:r>
        <w:t xml:space="preserve">.    </w:t>
      </w:r>
      <w:r w:rsidR="00BB4E4D">
        <w:t>ionic solids dissolving in water</w:t>
      </w:r>
      <w:r w:rsidR="00FE0E4A">
        <w:t>.</w:t>
      </w:r>
    </w:p>
    <w:p w14:paraId="584E900C" w14:textId="58F8FEBD" w:rsidR="00B6772C" w:rsidRDefault="00B6772C" w:rsidP="002569EA">
      <w:pPr>
        <w:spacing w:after="0"/>
        <w:rPr>
          <w:b/>
          <w:bCs/>
        </w:rPr>
      </w:pPr>
    </w:p>
    <w:p w14:paraId="2FB7A593" w14:textId="4F5C7060" w:rsidR="002E0A45" w:rsidRPr="002569EA" w:rsidRDefault="002E0A45" w:rsidP="002E0A45">
      <w:pPr>
        <w:spacing w:after="0"/>
        <w:rPr>
          <w:b/>
          <w:bCs/>
        </w:rPr>
      </w:pPr>
      <w:r w:rsidRPr="002569EA">
        <w:rPr>
          <w:b/>
          <w:bCs/>
        </w:rPr>
        <w:t>Question</w:t>
      </w:r>
      <w:r>
        <w:rPr>
          <w:b/>
          <w:bCs/>
        </w:rPr>
        <w:t xml:space="preserve"> 5</w:t>
      </w:r>
    </w:p>
    <w:p w14:paraId="3357C880" w14:textId="5DC9791E" w:rsidR="002E0A45" w:rsidRPr="00FE0E4A" w:rsidRDefault="00BB4E4D" w:rsidP="002E0A45">
      <w:pPr>
        <w:spacing w:after="0"/>
      </w:pPr>
      <w:r>
        <w:t xml:space="preserve">When calcium reacts with chlorine, </w:t>
      </w:r>
    </w:p>
    <w:p w14:paraId="444526A4" w14:textId="7712B331" w:rsidR="002E0A45" w:rsidRDefault="002E0A45" w:rsidP="002E0A45">
      <w:pPr>
        <w:spacing w:after="0"/>
      </w:pPr>
      <w:r w:rsidRPr="002569EA">
        <w:rPr>
          <w:b/>
          <w:bCs/>
        </w:rPr>
        <w:t>A</w:t>
      </w:r>
      <w:r>
        <w:t xml:space="preserve">.    </w:t>
      </w:r>
      <w:r w:rsidR="00BB4E4D">
        <w:t xml:space="preserve">one electron will be </w:t>
      </w:r>
      <w:r w:rsidR="00BB4E4D">
        <w:t xml:space="preserve">transferred from each calcium atom to </w:t>
      </w:r>
      <w:r w:rsidR="00BB4E4D">
        <w:t>each</w:t>
      </w:r>
      <w:r w:rsidR="00BB4E4D">
        <w:t xml:space="preserve"> chlorine atom</w:t>
      </w:r>
      <w:r w:rsidR="00BB4E4D">
        <w:t>.</w:t>
      </w:r>
    </w:p>
    <w:p w14:paraId="2BE83C18" w14:textId="38F7810A" w:rsidR="002E0A45" w:rsidRDefault="002E0A45" w:rsidP="002E0A45">
      <w:pPr>
        <w:spacing w:after="0"/>
      </w:pPr>
      <w:r w:rsidRPr="002569EA">
        <w:rPr>
          <w:b/>
          <w:bCs/>
        </w:rPr>
        <w:t>B</w:t>
      </w:r>
      <w:r>
        <w:t xml:space="preserve">.    </w:t>
      </w:r>
      <w:r w:rsidR="00BB4E4D">
        <w:t xml:space="preserve">two electrons will be transferred from each calcium atom to two chlorine atoms. </w:t>
      </w:r>
    </w:p>
    <w:p w14:paraId="07562862" w14:textId="20918783" w:rsidR="002E0A45" w:rsidRDefault="002E0A45" w:rsidP="002E0A45">
      <w:pPr>
        <w:spacing w:after="0"/>
      </w:pPr>
      <w:r w:rsidRPr="002569EA">
        <w:rPr>
          <w:b/>
          <w:bCs/>
        </w:rPr>
        <w:t>C</w:t>
      </w:r>
      <w:r>
        <w:t xml:space="preserve">.    </w:t>
      </w:r>
      <w:r w:rsidR="00BB4E4D">
        <w:t>each chlorine atom receives two electrons from each calcium atom.</w:t>
      </w:r>
    </w:p>
    <w:p w14:paraId="0F57EBE8" w14:textId="43E41AAD" w:rsidR="002E0A45" w:rsidRDefault="002E0A45" w:rsidP="002E0A45">
      <w:pPr>
        <w:spacing w:after="0"/>
      </w:pPr>
      <w:r w:rsidRPr="002569EA">
        <w:rPr>
          <w:b/>
          <w:bCs/>
        </w:rPr>
        <w:t>D</w:t>
      </w:r>
      <w:r>
        <w:t xml:space="preserve">.    </w:t>
      </w:r>
      <w:r w:rsidR="00BB4E4D">
        <w:t>one electron is transferred from each chlorine atom to a calcium atom.</w:t>
      </w:r>
    </w:p>
    <w:p w14:paraId="7F34A183" w14:textId="2125253D" w:rsidR="00B6772C" w:rsidRDefault="00B6772C" w:rsidP="002569EA">
      <w:pPr>
        <w:spacing w:after="0"/>
        <w:rPr>
          <w:b/>
          <w:bCs/>
        </w:rPr>
      </w:pPr>
    </w:p>
    <w:p w14:paraId="2912585F" w14:textId="24F686C8" w:rsidR="00B6772C" w:rsidRPr="002569EA" w:rsidRDefault="00B6772C" w:rsidP="002569EA">
      <w:pPr>
        <w:spacing w:after="0"/>
        <w:rPr>
          <w:b/>
          <w:bCs/>
        </w:rPr>
      </w:pPr>
      <w:r>
        <w:rPr>
          <w:b/>
          <w:bCs/>
        </w:rPr>
        <w:t xml:space="preserve">Question </w:t>
      </w:r>
      <w:r w:rsidR="002E0A45">
        <w:rPr>
          <w:b/>
          <w:bCs/>
        </w:rPr>
        <w:t>6</w:t>
      </w:r>
    </w:p>
    <w:p w14:paraId="683289DA" w14:textId="1F9D9A3F" w:rsidR="002569EA" w:rsidRDefault="00BB4E4D" w:rsidP="002569EA">
      <w:pPr>
        <w:spacing w:after="0"/>
      </w:pPr>
      <w:r>
        <w:t xml:space="preserve">This element </w:t>
      </w:r>
    </w:p>
    <w:p w14:paraId="351070A2" w14:textId="05D1DB0E" w:rsidR="00BB4E4D" w:rsidRDefault="00BB4E4D" w:rsidP="00BB4E4D">
      <w:pPr>
        <w:pStyle w:val="ListParagraph"/>
        <w:numPr>
          <w:ilvl w:val="0"/>
          <w:numId w:val="12"/>
        </w:numPr>
        <w:spacing w:after="0"/>
      </w:pPr>
      <w:r>
        <w:t>is a metal</w:t>
      </w:r>
    </w:p>
    <w:p w14:paraId="1724583B" w14:textId="16C75838" w:rsidR="00BB4E4D" w:rsidRDefault="00BB4E4D" w:rsidP="00BB4E4D">
      <w:pPr>
        <w:pStyle w:val="ListParagraph"/>
        <w:numPr>
          <w:ilvl w:val="0"/>
          <w:numId w:val="12"/>
        </w:numPr>
        <w:spacing w:after="0"/>
      </w:pPr>
      <w:r>
        <w:t>has an electrovalence of +2</w:t>
      </w:r>
    </w:p>
    <w:p w14:paraId="78900D32" w14:textId="0F9E1A02" w:rsidR="00BB4E4D" w:rsidRDefault="00BB4E4D" w:rsidP="00BB4E4D">
      <w:pPr>
        <w:pStyle w:val="ListParagraph"/>
        <w:numPr>
          <w:ilvl w:val="0"/>
          <w:numId w:val="12"/>
        </w:numPr>
        <w:spacing w:after="0"/>
      </w:pPr>
      <w:r>
        <w:t>is more reactive than magnesium</w:t>
      </w:r>
    </w:p>
    <w:p w14:paraId="3F587700" w14:textId="32B7BAEF" w:rsidR="00BB4E4D" w:rsidRDefault="00BB4E4D" w:rsidP="00BB4E4D">
      <w:pPr>
        <w:pStyle w:val="ListParagraph"/>
        <w:numPr>
          <w:ilvl w:val="0"/>
          <w:numId w:val="12"/>
        </w:numPr>
        <w:spacing w:after="0"/>
      </w:pPr>
      <w:r>
        <w:t>has 2 electrons in its outer shell</w:t>
      </w:r>
    </w:p>
    <w:p w14:paraId="4D8B28CF" w14:textId="7052CF56" w:rsidR="00BB4E4D" w:rsidRDefault="00BB4E4D" w:rsidP="00BB4E4D">
      <w:pPr>
        <w:pStyle w:val="ListParagraph"/>
        <w:numPr>
          <w:ilvl w:val="0"/>
          <w:numId w:val="12"/>
        </w:numPr>
        <w:spacing w:after="0"/>
      </w:pPr>
      <w:r>
        <w:t>does not have any electrons in d type orbitals.</w:t>
      </w:r>
    </w:p>
    <w:p w14:paraId="33E8F999" w14:textId="471D7C56" w:rsidR="00BB4E4D" w:rsidRDefault="00BB4E4D" w:rsidP="00BB4E4D">
      <w:pPr>
        <w:spacing w:after="0"/>
      </w:pPr>
      <w:r>
        <w:t xml:space="preserve">The element is </w:t>
      </w:r>
    </w:p>
    <w:p w14:paraId="75DF4DA1" w14:textId="04FE6E05" w:rsidR="002569EA" w:rsidRDefault="002569EA" w:rsidP="002569EA">
      <w:pPr>
        <w:spacing w:after="0"/>
      </w:pPr>
      <w:r w:rsidRPr="002569EA">
        <w:rPr>
          <w:b/>
          <w:bCs/>
        </w:rPr>
        <w:t>A</w:t>
      </w:r>
      <w:r>
        <w:t xml:space="preserve">.    </w:t>
      </w:r>
      <w:r w:rsidR="00BB4E4D">
        <w:t>beryllium</w:t>
      </w:r>
      <w:r>
        <w:t xml:space="preserve">   </w:t>
      </w:r>
    </w:p>
    <w:p w14:paraId="12B206BD" w14:textId="7B0BEBC8" w:rsidR="002569EA" w:rsidRPr="002569EA" w:rsidRDefault="002569EA" w:rsidP="002569EA">
      <w:pPr>
        <w:spacing w:after="0"/>
      </w:pPr>
      <w:r w:rsidRPr="002569EA">
        <w:rPr>
          <w:b/>
          <w:bCs/>
        </w:rPr>
        <w:t>B</w:t>
      </w:r>
      <w:r>
        <w:t xml:space="preserve">.   </w:t>
      </w:r>
      <w:r w:rsidR="008B4EBE">
        <w:t xml:space="preserve"> </w:t>
      </w:r>
      <w:r w:rsidR="00BB4E4D">
        <w:t>zinc</w:t>
      </w:r>
    </w:p>
    <w:p w14:paraId="52B92DD7" w14:textId="3874E25E" w:rsidR="002569EA" w:rsidRDefault="002569EA" w:rsidP="002569EA">
      <w:pPr>
        <w:spacing w:after="0"/>
      </w:pPr>
      <w:r w:rsidRPr="002569EA">
        <w:rPr>
          <w:b/>
          <w:bCs/>
        </w:rPr>
        <w:t>C</w:t>
      </w:r>
      <w:r>
        <w:t xml:space="preserve">.    </w:t>
      </w:r>
      <w:r w:rsidR="00BB4E4D">
        <w:t>calcium</w:t>
      </w:r>
      <w:r>
        <w:t xml:space="preserve">  </w:t>
      </w:r>
    </w:p>
    <w:p w14:paraId="25207F41" w14:textId="0952A53C" w:rsidR="002569EA" w:rsidRDefault="002569EA" w:rsidP="002569EA">
      <w:pPr>
        <w:spacing w:after="0"/>
      </w:pPr>
      <w:r w:rsidRPr="002569EA">
        <w:rPr>
          <w:b/>
          <w:bCs/>
        </w:rPr>
        <w:t>D</w:t>
      </w:r>
      <w:r>
        <w:t xml:space="preserve">.    </w:t>
      </w:r>
      <w:r w:rsidR="00BB4E4D">
        <w:t>strontium</w:t>
      </w:r>
      <w:r>
        <w:t xml:space="preserve">    </w:t>
      </w:r>
    </w:p>
    <w:bookmarkEnd w:id="1"/>
    <w:p w14:paraId="682379D4" w14:textId="77777777" w:rsidR="002569EA" w:rsidRDefault="002569EA" w:rsidP="002569EA">
      <w:pPr>
        <w:spacing w:after="0"/>
      </w:pPr>
    </w:p>
    <w:p w14:paraId="3405B1AD" w14:textId="0FF14D28" w:rsidR="002569EA" w:rsidRPr="002569EA" w:rsidRDefault="002569EA" w:rsidP="002569EA">
      <w:pPr>
        <w:spacing w:after="0"/>
        <w:rPr>
          <w:b/>
          <w:bCs/>
        </w:rPr>
      </w:pPr>
      <w:bookmarkStart w:id="4" w:name="_Hlk61031554"/>
      <w:r w:rsidRPr="002569EA">
        <w:rPr>
          <w:b/>
          <w:bCs/>
        </w:rPr>
        <w:t>Question</w:t>
      </w:r>
      <w:r>
        <w:rPr>
          <w:b/>
          <w:bCs/>
        </w:rPr>
        <w:t xml:space="preserve"> </w:t>
      </w:r>
      <w:r w:rsidR="002E0A45">
        <w:rPr>
          <w:b/>
          <w:bCs/>
        </w:rPr>
        <w:t>7</w:t>
      </w:r>
    </w:p>
    <w:p w14:paraId="65E48F7E" w14:textId="1ECB8698" w:rsidR="003953B7" w:rsidRPr="00F554A3" w:rsidRDefault="00F554A3" w:rsidP="002569EA">
      <w:pPr>
        <w:spacing w:after="0"/>
      </w:pPr>
      <w:r>
        <w:t>A sample of a substance contains 1.204 x 10</w:t>
      </w:r>
      <w:r>
        <w:rPr>
          <w:vertAlign w:val="superscript"/>
        </w:rPr>
        <w:t>24</w:t>
      </w:r>
      <w:r>
        <w:t xml:space="preserve"> particles. The sample could be</w:t>
      </w:r>
    </w:p>
    <w:p w14:paraId="553BF34E" w14:textId="1334A728" w:rsidR="002569EA" w:rsidRPr="00CF763D" w:rsidRDefault="002569EA" w:rsidP="002569EA">
      <w:pPr>
        <w:spacing w:after="0"/>
        <w:rPr>
          <w:vertAlign w:val="subscript"/>
        </w:rPr>
      </w:pPr>
      <w:r w:rsidRPr="002569EA">
        <w:rPr>
          <w:b/>
          <w:bCs/>
        </w:rPr>
        <w:t>A</w:t>
      </w:r>
      <w:r>
        <w:t>.</w:t>
      </w:r>
      <w:r w:rsidR="003953B7">
        <w:t xml:space="preserve">    </w:t>
      </w:r>
      <w:r w:rsidR="00F554A3">
        <w:t>1 mole of He</w:t>
      </w:r>
    </w:p>
    <w:p w14:paraId="77F1E793" w14:textId="3FB350FE" w:rsidR="002569EA" w:rsidRPr="00F554A3" w:rsidRDefault="002569EA" w:rsidP="002569EA">
      <w:pPr>
        <w:spacing w:after="0"/>
        <w:rPr>
          <w:vertAlign w:val="subscript"/>
        </w:rPr>
      </w:pPr>
      <w:r w:rsidRPr="002569EA">
        <w:rPr>
          <w:b/>
          <w:bCs/>
        </w:rPr>
        <w:t>B</w:t>
      </w:r>
      <w:r>
        <w:t>.</w:t>
      </w:r>
      <w:r w:rsidR="003953B7">
        <w:t xml:space="preserve">    </w:t>
      </w:r>
      <w:r w:rsidR="00F554A3">
        <w:t>0.5 mole of MgCl</w:t>
      </w:r>
      <w:r w:rsidR="00F554A3">
        <w:rPr>
          <w:vertAlign w:val="subscript"/>
        </w:rPr>
        <w:t>2</w:t>
      </w:r>
    </w:p>
    <w:p w14:paraId="164DF65B" w14:textId="397C6FA5" w:rsidR="002569EA" w:rsidRPr="00F554A3" w:rsidRDefault="002569EA" w:rsidP="002569EA">
      <w:pPr>
        <w:spacing w:after="0"/>
        <w:rPr>
          <w:vertAlign w:val="subscript"/>
        </w:rPr>
      </w:pPr>
      <w:r w:rsidRPr="002569EA">
        <w:rPr>
          <w:b/>
          <w:bCs/>
        </w:rPr>
        <w:t>C</w:t>
      </w:r>
      <w:r>
        <w:t>.</w:t>
      </w:r>
      <w:r w:rsidR="003953B7">
        <w:t xml:space="preserve">    </w:t>
      </w:r>
      <w:r w:rsidR="00F554A3">
        <w:t>0.75 mole of AlCl</w:t>
      </w:r>
      <w:r w:rsidR="00F554A3">
        <w:rPr>
          <w:vertAlign w:val="subscript"/>
        </w:rPr>
        <w:t>3</w:t>
      </w:r>
    </w:p>
    <w:p w14:paraId="47F0AF97" w14:textId="6B0B3D71" w:rsidR="002569EA" w:rsidRPr="00CF763D" w:rsidRDefault="002569EA" w:rsidP="002569EA">
      <w:pPr>
        <w:spacing w:after="0"/>
        <w:rPr>
          <w:vertAlign w:val="subscript"/>
        </w:rPr>
      </w:pPr>
      <w:r w:rsidRPr="002569EA">
        <w:rPr>
          <w:b/>
          <w:bCs/>
        </w:rPr>
        <w:t>D</w:t>
      </w:r>
      <w:r>
        <w:t>.</w:t>
      </w:r>
      <w:r w:rsidR="003953B7">
        <w:t xml:space="preserve">    </w:t>
      </w:r>
      <w:r w:rsidR="00F554A3">
        <w:t>1 mole of NaCl</w:t>
      </w:r>
    </w:p>
    <w:p w14:paraId="44651AFB" w14:textId="6586296B" w:rsidR="00A77486" w:rsidRPr="00D05A98" w:rsidRDefault="00A77486" w:rsidP="002569EA">
      <w:pPr>
        <w:spacing w:after="0"/>
        <w:rPr>
          <w:sz w:val="12"/>
          <w:szCs w:val="12"/>
        </w:rPr>
      </w:pPr>
    </w:p>
    <w:p w14:paraId="15929ECB" w14:textId="42FBF38F" w:rsidR="00FD1ECF" w:rsidRPr="00FD1ECF" w:rsidRDefault="00FD1ECF" w:rsidP="002569EA">
      <w:pPr>
        <w:spacing w:after="0"/>
        <w:rPr>
          <w:b/>
          <w:bCs/>
        </w:rPr>
      </w:pPr>
      <w:r w:rsidRPr="002569EA">
        <w:rPr>
          <w:b/>
          <w:bCs/>
        </w:rPr>
        <w:t>Question</w:t>
      </w:r>
      <w:r>
        <w:rPr>
          <w:b/>
          <w:bCs/>
        </w:rPr>
        <w:t xml:space="preserve"> </w:t>
      </w:r>
      <w:r w:rsidR="002E0A45">
        <w:rPr>
          <w:b/>
          <w:bCs/>
        </w:rPr>
        <w:t>8</w:t>
      </w:r>
    </w:p>
    <w:p w14:paraId="2A2A1CF8" w14:textId="450181C9" w:rsidR="002569EA" w:rsidRPr="00F40E2E" w:rsidRDefault="00F40E2E" w:rsidP="002569EA">
      <w:pPr>
        <w:spacing w:after="0"/>
      </w:pPr>
      <w:r>
        <w:t>A compound has the formula X</w:t>
      </w:r>
      <w:r>
        <w:rPr>
          <w:vertAlign w:val="subscript"/>
        </w:rPr>
        <w:t>2</w:t>
      </w:r>
      <w:r>
        <w:t>(SO</w:t>
      </w:r>
      <w:r>
        <w:rPr>
          <w:vertAlign w:val="subscript"/>
        </w:rPr>
        <w:t>4</w:t>
      </w:r>
      <w:r>
        <w:t>)</w:t>
      </w:r>
      <w:r>
        <w:rPr>
          <w:vertAlign w:val="subscript"/>
        </w:rPr>
        <w:t>3</w:t>
      </w:r>
      <w:r>
        <w:t xml:space="preserve">. X is likely to be </w:t>
      </w:r>
    </w:p>
    <w:p w14:paraId="2CA62B24" w14:textId="7E75B9E1" w:rsidR="002569EA" w:rsidRPr="00F40E2E" w:rsidRDefault="002569EA" w:rsidP="002569EA">
      <w:pPr>
        <w:spacing w:after="0"/>
        <w:rPr>
          <w:vertAlign w:val="superscript"/>
        </w:rPr>
      </w:pPr>
      <w:r w:rsidRPr="002569EA">
        <w:rPr>
          <w:b/>
          <w:bCs/>
        </w:rPr>
        <w:t>A</w:t>
      </w:r>
      <w:r>
        <w:t>.</w:t>
      </w:r>
      <w:r w:rsidR="00D05A98">
        <w:t xml:space="preserve">    </w:t>
      </w:r>
      <w:r w:rsidR="00F40E2E">
        <w:t>Na</w:t>
      </w:r>
      <w:r w:rsidR="00F40E2E">
        <w:rPr>
          <w:vertAlign w:val="superscript"/>
        </w:rPr>
        <w:t>+</w:t>
      </w:r>
    </w:p>
    <w:p w14:paraId="7DD1BDC5" w14:textId="1A87BB93" w:rsidR="002569EA" w:rsidRPr="00F40E2E" w:rsidRDefault="002569EA" w:rsidP="002569EA">
      <w:pPr>
        <w:spacing w:after="0"/>
        <w:rPr>
          <w:vertAlign w:val="superscript"/>
        </w:rPr>
      </w:pPr>
      <w:r w:rsidRPr="002569EA">
        <w:rPr>
          <w:b/>
          <w:bCs/>
        </w:rPr>
        <w:t>B</w:t>
      </w:r>
      <w:r>
        <w:t>.</w:t>
      </w:r>
      <w:r w:rsidR="00D05A98">
        <w:t xml:space="preserve">    </w:t>
      </w:r>
      <w:r w:rsidR="00F40E2E">
        <w:t>Mg</w:t>
      </w:r>
      <w:r w:rsidR="00F40E2E">
        <w:rPr>
          <w:vertAlign w:val="superscript"/>
        </w:rPr>
        <w:t>2+</w:t>
      </w:r>
    </w:p>
    <w:p w14:paraId="726A2985" w14:textId="57589E69" w:rsidR="002569EA" w:rsidRPr="00F40E2E" w:rsidRDefault="002569EA" w:rsidP="002569EA">
      <w:pPr>
        <w:spacing w:after="0"/>
        <w:rPr>
          <w:vertAlign w:val="superscript"/>
        </w:rPr>
      </w:pPr>
      <w:r w:rsidRPr="002569EA">
        <w:rPr>
          <w:b/>
          <w:bCs/>
        </w:rPr>
        <w:t>C</w:t>
      </w:r>
      <w:r>
        <w:t>.</w:t>
      </w:r>
      <w:r w:rsidR="00FD1ECF">
        <w:t xml:space="preserve">    </w:t>
      </w:r>
      <w:r w:rsidR="00F40E2E">
        <w:t>Ca</w:t>
      </w:r>
      <w:r w:rsidR="00F40E2E">
        <w:rPr>
          <w:vertAlign w:val="superscript"/>
        </w:rPr>
        <w:t>2+</w:t>
      </w:r>
    </w:p>
    <w:p w14:paraId="2677A227" w14:textId="43817884" w:rsidR="002569EA" w:rsidRPr="00F40E2E" w:rsidRDefault="002569EA" w:rsidP="002569EA">
      <w:pPr>
        <w:spacing w:after="0"/>
        <w:rPr>
          <w:vertAlign w:val="superscript"/>
        </w:rPr>
      </w:pPr>
      <w:r w:rsidRPr="002569EA">
        <w:rPr>
          <w:b/>
          <w:bCs/>
        </w:rPr>
        <w:t>D</w:t>
      </w:r>
      <w:r>
        <w:t>.</w:t>
      </w:r>
      <w:r w:rsidR="00D05A98">
        <w:t xml:space="preserve">    </w:t>
      </w:r>
      <w:r w:rsidR="00F40E2E">
        <w:t>Al</w:t>
      </w:r>
      <w:r w:rsidR="00F40E2E">
        <w:rPr>
          <w:vertAlign w:val="superscript"/>
        </w:rPr>
        <w:t>3+</w:t>
      </w:r>
    </w:p>
    <w:p w14:paraId="5ED1D3F3" w14:textId="75D3ED85" w:rsidR="004C07CB" w:rsidRDefault="004C07CB" w:rsidP="002569EA">
      <w:pPr>
        <w:spacing w:after="0"/>
      </w:pPr>
    </w:p>
    <w:p w14:paraId="5E4C0CB0" w14:textId="268FA211" w:rsidR="00F554A3" w:rsidRDefault="00F554A3" w:rsidP="002569EA">
      <w:pPr>
        <w:spacing w:after="0"/>
      </w:pPr>
    </w:p>
    <w:p w14:paraId="6F492FC1" w14:textId="65B9E730" w:rsidR="00F554A3" w:rsidRDefault="00F554A3" w:rsidP="002569EA">
      <w:pPr>
        <w:spacing w:after="0"/>
      </w:pPr>
    </w:p>
    <w:p w14:paraId="27E701D1" w14:textId="643D7F8C" w:rsidR="00F554A3" w:rsidRDefault="00F554A3" w:rsidP="002569EA">
      <w:pPr>
        <w:spacing w:after="0"/>
      </w:pPr>
    </w:p>
    <w:p w14:paraId="265308C9" w14:textId="77777777" w:rsidR="00F554A3" w:rsidRDefault="00F554A3" w:rsidP="002569EA">
      <w:pPr>
        <w:spacing w:after="0"/>
      </w:pPr>
    </w:p>
    <w:p w14:paraId="56946917" w14:textId="0CCD9130" w:rsidR="002569EA" w:rsidRPr="002569EA" w:rsidRDefault="002569EA" w:rsidP="002569EA">
      <w:pPr>
        <w:spacing w:after="0"/>
        <w:rPr>
          <w:b/>
          <w:bCs/>
        </w:rPr>
      </w:pPr>
      <w:r w:rsidRPr="002569EA">
        <w:rPr>
          <w:b/>
          <w:bCs/>
        </w:rPr>
        <w:lastRenderedPageBreak/>
        <w:t>Question</w:t>
      </w:r>
      <w:r>
        <w:rPr>
          <w:b/>
          <w:bCs/>
        </w:rPr>
        <w:t xml:space="preserve"> </w:t>
      </w:r>
      <w:r w:rsidR="002E0A45">
        <w:rPr>
          <w:b/>
          <w:bCs/>
        </w:rPr>
        <w:t>9</w:t>
      </w:r>
    </w:p>
    <w:p w14:paraId="169076AB" w14:textId="0A94F878" w:rsidR="002569EA" w:rsidRDefault="00EC5AC7" w:rsidP="002569EA">
      <w:pPr>
        <w:spacing w:after="0"/>
      </w:pPr>
      <w:r>
        <w:t>The relative atomic mass of magnesium is listed as 24.3. It is likely that</w:t>
      </w:r>
    </w:p>
    <w:p w14:paraId="3F253365" w14:textId="79E1FAB4" w:rsidR="002569EA" w:rsidRDefault="002569EA" w:rsidP="002569EA">
      <w:pPr>
        <w:spacing w:after="0"/>
      </w:pPr>
      <w:r w:rsidRPr="002569EA">
        <w:rPr>
          <w:b/>
          <w:bCs/>
        </w:rPr>
        <w:t>A</w:t>
      </w:r>
      <w:r>
        <w:t>.</w:t>
      </w:r>
      <w:r w:rsidR="00D05A98">
        <w:t xml:space="preserve">    </w:t>
      </w:r>
      <w:r w:rsidR="00EC5AC7">
        <w:t>magnesium has no isotopes.</w:t>
      </w:r>
    </w:p>
    <w:p w14:paraId="11318927" w14:textId="418FED95" w:rsidR="002569EA" w:rsidRDefault="002569EA" w:rsidP="002569EA">
      <w:pPr>
        <w:spacing w:after="0"/>
      </w:pPr>
      <w:r w:rsidRPr="002569EA">
        <w:rPr>
          <w:b/>
          <w:bCs/>
        </w:rPr>
        <w:t>B</w:t>
      </w:r>
      <w:r>
        <w:t>.</w:t>
      </w:r>
      <w:r w:rsidR="00D05A98">
        <w:t xml:space="preserve">    </w:t>
      </w:r>
      <w:r w:rsidR="00EC5AC7">
        <w:t>magnesium has three isotopes of equal abundance.</w:t>
      </w:r>
    </w:p>
    <w:p w14:paraId="34676061" w14:textId="2BB837D5" w:rsidR="002569EA" w:rsidRDefault="002569EA" w:rsidP="002569EA">
      <w:pPr>
        <w:spacing w:after="0"/>
      </w:pPr>
      <w:r w:rsidRPr="002569EA">
        <w:rPr>
          <w:b/>
          <w:bCs/>
        </w:rPr>
        <w:t>C</w:t>
      </w:r>
      <w:r>
        <w:t>.</w:t>
      </w:r>
      <w:r w:rsidR="00D05A98">
        <w:t xml:space="preserve">    </w:t>
      </w:r>
      <w:r w:rsidR="00EC5AC7">
        <w:t xml:space="preserve">magnesium has three isotopes with </w:t>
      </w:r>
      <w:r w:rsidR="00EC5AC7">
        <w:rPr>
          <w:vertAlign w:val="superscript"/>
        </w:rPr>
        <w:t>24</w:t>
      </w:r>
      <w:r w:rsidR="00EC5AC7">
        <w:t>Mg the most abundant.</w:t>
      </w:r>
    </w:p>
    <w:p w14:paraId="7CE94074" w14:textId="178916A9" w:rsidR="002569EA" w:rsidRPr="004C07CB" w:rsidRDefault="002569EA" w:rsidP="002569EA">
      <w:pPr>
        <w:spacing w:after="0"/>
        <w:rPr>
          <w:vertAlign w:val="superscript"/>
        </w:rPr>
      </w:pPr>
      <w:r w:rsidRPr="002569EA">
        <w:rPr>
          <w:b/>
          <w:bCs/>
        </w:rPr>
        <w:t>D</w:t>
      </w:r>
      <w:r>
        <w:t>.</w:t>
      </w:r>
      <w:r w:rsidR="00D05A98">
        <w:t xml:space="preserve">    </w:t>
      </w:r>
      <w:r w:rsidR="00EC5AC7">
        <w:t xml:space="preserve">magnesium has three isotopes with </w:t>
      </w:r>
      <w:r w:rsidR="00EC5AC7">
        <w:rPr>
          <w:vertAlign w:val="superscript"/>
        </w:rPr>
        <w:t>2</w:t>
      </w:r>
      <w:r w:rsidR="00EC5AC7">
        <w:rPr>
          <w:vertAlign w:val="superscript"/>
        </w:rPr>
        <w:t>6</w:t>
      </w:r>
      <w:r w:rsidR="00EC5AC7">
        <w:t>Mg the most abundant.</w:t>
      </w:r>
    </w:p>
    <w:p w14:paraId="3847B3B4" w14:textId="58EFB130" w:rsidR="004C07CB" w:rsidRDefault="004C07CB" w:rsidP="002569EA">
      <w:pPr>
        <w:spacing w:after="0"/>
      </w:pPr>
      <w:bookmarkStart w:id="5" w:name="_Hlk60992635"/>
    </w:p>
    <w:p w14:paraId="7E6D71C0" w14:textId="77777777" w:rsidR="00EC5AC7" w:rsidRPr="00255893" w:rsidRDefault="00EC5AC7" w:rsidP="002569EA">
      <w:pPr>
        <w:spacing w:after="0"/>
        <w:rPr>
          <w:b/>
          <w:bCs/>
          <w:sz w:val="12"/>
          <w:szCs w:val="12"/>
        </w:rPr>
      </w:pPr>
    </w:p>
    <w:p w14:paraId="4583338A" w14:textId="4280122F" w:rsidR="002569EA" w:rsidRPr="002569EA" w:rsidRDefault="002569EA" w:rsidP="002569EA">
      <w:pPr>
        <w:spacing w:after="0"/>
        <w:rPr>
          <w:b/>
          <w:bCs/>
        </w:rPr>
      </w:pPr>
      <w:r w:rsidRPr="002569EA">
        <w:rPr>
          <w:b/>
          <w:bCs/>
        </w:rPr>
        <w:t>Question</w:t>
      </w:r>
      <w:r>
        <w:rPr>
          <w:b/>
          <w:bCs/>
        </w:rPr>
        <w:t xml:space="preserve"> 10</w:t>
      </w:r>
    </w:p>
    <w:p w14:paraId="555D04EE" w14:textId="7714A471" w:rsidR="002569EA" w:rsidRPr="00BB5FAF" w:rsidRDefault="002806ED" w:rsidP="002569EA">
      <w:pPr>
        <w:spacing w:after="0"/>
        <w:rPr>
          <w:vertAlign w:val="subscript"/>
        </w:rPr>
      </w:pPr>
      <w:r>
        <w:t>Which one of the following will not conduct electricity?</w:t>
      </w:r>
    </w:p>
    <w:p w14:paraId="6C930975" w14:textId="6BE6231D" w:rsidR="002569EA" w:rsidRDefault="002569EA" w:rsidP="002569EA">
      <w:pPr>
        <w:spacing w:after="0"/>
      </w:pPr>
      <w:r w:rsidRPr="002569EA">
        <w:rPr>
          <w:b/>
          <w:bCs/>
        </w:rPr>
        <w:t>A</w:t>
      </w:r>
      <w:r>
        <w:t>.</w:t>
      </w:r>
      <w:r w:rsidR="00BB5FAF">
        <w:t xml:space="preserve">    </w:t>
      </w:r>
      <w:r w:rsidR="008B4EBE">
        <w:t>barium</w:t>
      </w:r>
    </w:p>
    <w:p w14:paraId="5FDEB607" w14:textId="250958C3" w:rsidR="002569EA" w:rsidRDefault="002569EA" w:rsidP="002569EA">
      <w:pPr>
        <w:spacing w:after="0"/>
      </w:pPr>
      <w:r w:rsidRPr="002569EA">
        <w:rPr>
          <w:b/>
          <w:bCs/>
        </w:rPr>
        <w:t>B</w:t>
      </w:r>
      <w:r>
        <w:t>.</w:t>
      </w:r>
      <w:r w:rsidR="00BB5FAF">
        <w:t xml:space="preserve">    </w:t>
      </w:r>
      <w:r w:rsidR="008B4EBE">
        <w:t>ethanol (C</w:t>
      </w:r>
      <w:r w:rsidR="008B4EBE">
        <w:rPr>
          <w:vertAlign w:val="subscript"/>
        </w:rPr>
        <w:t>2</w:t>
      </w:r>
      <w:r w:rsidR="008B4EBE">
        <w:t>H</w:t>
      </w:r>
      <w:r w:rsidR="008B4EBE">
        <w:rPr>
          <w:vertAlign w:val="subscript"/>
        </w:rPr>
        <w:t>6</w:t>
      </w:r>
      <w:r w:rsidR="008B4EBE">
        <w:t>O)</w:t>
      </w:r>
    </w:p>
    <w:p w14:paraId="7DFA135D" w14:textId="2A04338A" w:rsidR="002569EA" w:rsidRPr="008B4EBE" w:rsidRDefault="002569EA" w:rsidP="002569EA">
      <w:pPr>
        <w:spacing w:after="0"/>
        <w:rPr>
          <w:vertAlign w:val="subscript"/>
        </w:rPr>
      </w:pPr>
      <w:r w:rsidRPr="002569EA">
        <w:rPr>
          <w:b/>
          <w:bCs/>
        </w:rPr>
        <w:t>C</w:t>
      </w:r>
      <w:r>
        <w:t>.</w:t>
      </w:r>
      <w:r w:rsidR="00BB5FAF">
        <w:t xml:space="preserve">    </w:t>
      </w:r>
      <w:r w:rsidR="008B4EBE">
        <w:t xml:space="preserve">barium nitrate solution, </w:t>
      </w:r>
      <w:proofErr w:type="gramStart"/>
      <w:r w:rsidR="008B4EBE">
        <w:t>Ba(</w:t>
      </w:r>
      <w:proofErr w:type="gramEnd"/>
      <w:r w:rsidR="008B4EBE">
        <w:t>NO</w:t>
      </w:r>
      <w:r w:rsidR="008B4EBE">
        <w:rPr>
          <w:vertAlign w:val="subscript"/>
        </w:rPr>
        <w:t>3</w:t>
      </w:r>
      <w:r w:rsidR="008B4EBE">
        <w:t>)</w:t>
      </w:r>
      <w:r w:rsidR="008B4EBE">
        <w:rPr>
          <w:vertAlign w:val="subscript"/>
        </w:rPr>
        <w:t>2</w:t>
      </w:r>
    </w:p>
    <w:p w14:paraId="7DC5DB68" w14:textId="708F0ED9" w:rsidR="002569EA" w:rsidRDefault="002569EA" w:rsidP="002569EA">
      <w:pPr>
        <w:spacing w:after="0"/>
      </w:pPr>
      <w:r w:rsidRPr="002569EA">
        <w:rPr>
          <w:b/>
          <w:bCs/>
        </w:rPr>
        <w:t>D</w:t>
      </w:r>
      <w:r>
        <w:t>.</w:t>
      </w:r>
      <w:r w:rsidR="00BB5FAF">
        <w:t xml:space="preserve">  </w:t>
      </w:r>
      <w:r w:rsidR="00AD342C">
        <w:t xml:space="preserve"> </w:t>
      </w:r>
      <w:r w:rsidR="00BB5FAF">
        <w:t xml:space="preserve"> </w:t>
      </w:r>
      <w:r w:rsidR="008B4EBE">
        <w:t>graphite</w:t>
      </w:r>
    </w:p>
    <w:bookmarkEnd w:id="4"/>
    <w:p w14:paraId="2A7F121A" w14:textId="60C25482" w:rsidR="002569EA" w:rsidRDefault="002569EA" w:rsidP="002569EA">
      <w:pPr>
        <w:spacing w:after="0"/>
      </w:pPr>
    </w:p>
    <w:p w14:paraId="67E649E2" w14:textId="5CA4AE36" w:rsidR="002569EA" w:rsidRPr="002569EA" w:rsidRDefault="002569EA" w:rsidP="002569EA">
      <w:pPr>
        <w:spacing w:after="0"/>
        <w:rPr>
          <w:b/>
          <w:bCs/>
        </w:rPr>
      </w:pPr>
      <w:r w:rsidRPr="002569EA">
        <w:rPr>
          <w:b/>
          <w:bCs/>
        </w:rPr>
        <w:t>Question</w:t>
      </w:r>
      <w:r>
        <w:rPr>
          <w:b/>
          <w:bCs/>
        </w:rPr>
        <w:t xml:space="preserve"> 11</w:t>
      </w:r>
    </w:p>
    <w:p w14:paraId="08AD4629" w14:textId="4238E0BB" w:rsidR="002569EA" w:rsidRDefault="008B4EBE" w:rsidP="002569EA">
      <w:pPr>
        <w:spacing w:after="0"/>
      </w:pPr>
      <w:r>
        <w:t>A molecule is found to be 87.5 % nitrogen. The only other component is hydrogen. The molecule could be</w:t>
      </w:r>
    </w:p>
    <w:p w14:paraId="7A694B50" w14:textId="2C94AE1C" w:rsidR="002569EA" w:rsidRDefault="002569EA" w:rsidP="002569EA">
      <w:pPr>
        <w:spacing w:after="0"/>
      </w:pPr>
      <w:r w:rsidRPr="002569EA">
        <w:rPr>
          <w:b/>
          <w:bCs/>
        </w:rPr>
        <w:t>A</w:t>
      </w:r>
      <w:r>
        <w:t>.</w:t>
      </w:r>
      <w:r w:rsidR="00AD342C">
        <w:t xml:space="preserve">    </w:t>
      </w:r>
      <w:r w:rsidR="008B4EBE">
        <w:t>NH</w:t>
      </w:r>
      <w:r w:rsidR="002D757E">
        <w:t xml:space="preserve">   </w:t>
      </w:r>
    </w:p>
    <w:p w14:paraId="347B33A6" w14:textId="01EE0A48" w:rsidR="002569EA" w:rsidRDefault="002569EA" w:rsidP="002569EA">
      <w:pPr>
        <w:spacing w:after="0"/>
      </w:pPr>
      <w:r w:rsidRPr="002569EA">
        <w:rPr>
          <w:b/>
          <w:bCs/>
        </w:rPr>
        <w:t>B</w:t>
      </w:r>
      <w:r>
        <w:t>.</w:t>
      </w:r>
      <w:r w:rsidR="00AD342C">
        <w:t xml:space="preserve">    </w:t>
      </w:r>
      <w:r w:rsidR="008B4EBE">
        <w:t>N</w:t>
      </w:r>
      <w:r w:rsidR="008B4EBE">
        <w:rPr>
          <w:vertAlign w:val="subscript"/>
        </w:rPr>
        <w:t>2</w:t>
      </w:r>
      <w:r w:rsidR="008B4EBE">
        <w:t xml:space="preserve">H </w:t>
      </w:r>
      <w:r w:rsidR="002D757E">
        <w:t xml:space="preserve"> </w:t>
      </w:r>
    </w:p>
    <w:p w14:paraId="75793D3F" w14:textId="7C7A1158" w:rsidR="002569EA" w:rsidRDefault="002569EA" w:rsidP="002569EA">
      <w:pPr>
        <w:spacing w:after="0"/>
      </w:pPr>
      <w:r w:rsidRPr="002569EA">
        <w:rPr>
          <w:b/>
          <w:bCs/>
        </w:rPr>
        <w:t>C</w:t>
      </w:r>
      <w:r>
        <w:t>.</w:t>
      </w:r>
      <w:r w:rsidR="00BB5FAF">
        <w:t xml:space="preserve">    </w:t>
      </w:r>
      <w:r w:rsidR="008B4EBE">
        <w:t>NH</w:t>
      </w:r>
      <w:r w:rsidR="008B4EBE">
        <w:rPr>
          <w:vertAlign w:val="subscript"/>
        </w:rPr>
        <w:t>3</w:t>
      </w:r>
      <w:r w:rsidR="00BB5FAF">
        <w:t xml:space="preserve"> </w:t>
      </w:r>
    </w:p>
    <w:p w14:paraId="0B018864" w14:textId="75717ECB" w:rsidR="00AD342C" w:rsidRPr="008B4EBE" w:rsidRDefault="002569EA" w:rsidP="00AD342C">
      <w:pPr>
        <w:spacing w:after="0"/>
        <w:rPr>
          <w:vertAlign w:val="subscript"/>
        </w:rPr>
      </w:pPr>
      <w:r w:rsidRPr="002569EA">
        <w:rPr>
          <w:b/>
          <w:bCs/>
        </w:rPr>
        <w:t>D</w:t>
      </w:r>
      <w:r>
        <w:t>.</w:t>
      </w:r>
      <w:r w:rsidR="00AD342C">
        <w:t xml:space="preserve">    </w:t>
      </w:r>
      <w:r w:rsidR="008B4EBE">
        <w:t>N</w:t>
      </w:r>
      <w:r w:rsidR="008B4EBE">
        <w:rPr>
          <w:vertAlign w:val="subscript"/>
        </w:rPr>
        <w:t>2</w:t>
      </w:r>
      <w:r w:rsidR="008B4EBE">
        <w:t>H</w:t>
      </w:r>
      <w:r w:rsidR="008B4EBE">
        <w:rPr>
          <w:vertAlign w:val="subscript"/>
        </w:rPr>
        <w:t>4</w:t>
      </w:r>
    </w:p>
    <w:bookmarkEnd w:id="5"/>
    <w:p w14:paraId="046E81C4" w14:textId="31A7DDDD" w:rsidR="002569EA" w:rsidRDefault="002569EA" w:rsidP="002569EA">
      <w:pPr>
        <w:spacing w:after="0"/>
      </w:pPr>
    </w:p>
    <w:p w14:paraId="1E74DE86" w14:textId="1E45C545" w:rsidR="002569EA" w:rsidRPr="002569EA" w:rsidRDefault="002569EA" w:rsidP="002569EA">
      <w:pPr>
        <w:spacing w:after="0"/>
        <w:rPr>
          <w:b/>
          <w:bCs/>
        </w:rPr>
      </w:pPr>
      <w:bookmarkStart w:id="6" w:name="_Hlk61032357"/>
      <w:r w:rsidRPr="002569EA">
        <w:rPr>
          <w:b/>
          <w:bCs/>
        </w:rPr>
        <w:t>Question</w:t>
      </w:r>
      <w:r>
        <w:rPr>
          <w:b/>
          <w:bCs/>
        </w:rPr>
        <w:t xml:space="preserve"> 12</w:t>
      </w:r>
    </w:p>
    <w:p w14:paraId="04897581" w14:textId="0BFAE24B" w:rsidR="002569EA" w:rsidRDefault="00F40E2E" w:rsidP="002569EA">
      <w:pPr>
        <w:spacing w:after="0"/>
      </w:pPr>
      <w:r>
        <w:t>Which of the following contains the highest mass of chlorine?</w:t>
      </w:r>
    </w:p>
    <w:p w14:paraId="286D7988" w14:textId="51DA39BD" w:rsidR="002569EA" w:rsidRDefault="002569EA" w:rsidP="002569EA">
      <w:pPr>
        <w:spacing w:after="0"/>
      </w:pPr>
      <w:r w:rsidRPr="002569EA">
        <w:rPr>
          <w:b/>
          <w:bCs/>
        </w:rPr>
        <w:t>A</w:t>
      </w:r>
      <w:r>
        <w:t>.</w:t>
      </w:r>
      <w:r w:rsidR="00D05A98">
        <w:t xml:space="preserve">    </w:t>
      </w:r>
      <w:r w:rsidR="00F40E2E">
        <w:t>2.5 mole of Cl</w:t>
      </w:r>
      <w:r w:rsidR="00F40E2E">
        <w:rPr>
          <w:vertAlign w:val="subscript"/>
        </w:rPr>
        <w:t>2</w:t>
      </w:r>
    </w:p>
    <w:p w14:paraId="0ADC1B92" w14:textId="4203AF79" w:rsidR="002569EA" w:rsidRPr="00F40E2E" w:rsidRDefault="002569EA" w:rsidP="002569EA">
      <w:pPr>
        <w:spacing w:after="0"/>
        <w:rPr>
          <w:vertAlign w:val="subscript"/>
        </w:rPr>
      </w:pPr>
      <w:r w:rsidRPr="002569EA">
        <w:rPr>
          <w:b/>
          <w:bCs/>
        </w:rPr>
        <w:t>B</w:t>
      </w:r>
      <w:r>
        <w:t>.</w:t>
      </w:r>
      <w:r w:rsidR="00D05A98">
        <w:t xml:space="preserve">    </w:t>
      </w:r>
      <w:r w:rsidR="00F40E2E">
        <w:t>71 g of Cl</w:t>
      </w:r>
      <w:r w:rsidR="00F40E2E">
        <w:rPr>
          <w:vertAlign w:val="subscript"/>
        </w:rPr>
        <w:t>2</w:t>
      </w:r>
    </w:p>
    <w:p w14:paraId="391A5641" w14:textId="3A4753ED" w:rsidR="002569EA" w:rsidRPr="00F40E2E" w:rsidRDefault="002569EA" w:rsidP="002569EA">
      <w:pPr>
        <w:spacing w:after="0"/>
        <w:rPr>
          <w:vertAlign w:val="subscript"/>
        </w:rPr>
      </w:pPr>
      <w:r w:rsidRPr="002569EA">
        <w:rPr>
          <w:b/>
          <w:bCs/>
        </w:rPr>
        <w:t>C</w:t>
      </w:r>
      <w:r>
        <w:t>.</w:t>
      </w:r>
      <w:r w:rsidR="00D05A98">
        <w:t xml:space="preserve">    </w:t>
      </w:r>
      <w:r w:rsidR="00F40E2E">
        <w:t>1.9 mole of AlCl</w:t>
      </w:r>
      <w:r w:rsidR="00F40E2E">
        <w:rPr>
          <w:vertAlign w:val="subscript"/>
        </w:rPr>
        <w:t>3</w:t>
      </w:r>
    </w:p>
    <w:p w14:paraId="426BC784" w14:textId="446D304A" w:rsidR="002569EA" w:rsidRPr="00F40E2E" w:rsidRDefault="002569EA" w:rsidP="002569EA">
      <w:pPr>
        <w:spacing w:after="0"/>
        <w:rPr>
          <w:vertAlign w:val="subscript"/>
        </w:rPr>
      </w:pPr>
      <w:r w:rsidRPr="002569EA">
        <w:rPr>
          <w:b/>
          <w:bCs/>
        </w:rPr>
        <w:t>D</w:t>
      </w:r>
      <w:r>
        <w:t>.</w:t>
      </w:r>
      <w:r w:rsidR="00D05A98">
        <w:t xml:space="preserve">    </w:t>
      </w:r>
      <w:r w:rsidR="00F40E2E">
        <w:t>1.2 mole of CCl</w:t>
      </w:r>
      <w:r w:rsidR="00F40E2E">
        <w:rPr>
          <w:vertAlign w:val="subscript"/>
        </w:rPr>
        <w:t>4</w:t>
      </w:r>
    </w:p>
    <w:p w14:paraId="4D8A6520" w14:textId="50962352" w:rsidR="00F40E2E" w:rsidRDefault="00F40E2E" w:rsidP="002569EA">
      <w:pPr>
        <w:spacing w:after="0"/>
        <w:rPr>
          <w:b/>
          <w:bCs/>
        </w:rPr>
      </w:pPr>
      <w:bookmarkStart w:id="7" w:name="_Hlk61771160"/>
    </w:p>
    <w:p w14:paraId="7F78D949" w14:textId="2F9C45D1" w:rsidR="002569EA" w:rsidRPr="002569EA" w:rsidRDefault="002569EA" w:rsidP="002569EA">
      <w:pPr>
        <w:spacing w:after="0"/>
        <w:rPr>
          <w:b/>
          <w:bCs/>
        </w:rPr>
      </w:pPr>
      <w:r w:rsidRPr="002569EA">
        <w:rPr>
          <w:b/>
          <w:bCs/>
        </w:rPr>
        <w:t>Question</w:t>
      </w:r>
      <w:r>
        <w:rPr>
          <w:b/>
          <w:bCs/>
        </w:rPr>
        <w:t xml:space="preserve"> 13</w:t>
      </w:r>
    </w:p>
    <w:p w14:paraId="67C3AEA6" w14:textId="4C92B227" w:rsidR="00F40E2E" w:rsidRDefault="00F40E2E" w:rsidP="002569EA">
      <w:pPr>
        <w:spacing w:after="0"/>
      </w:pPr>
      <w:r>
        <w:rPr>
          <w:noProof/>
        </w:rPr>
        <w:drawing>
          <wp:anchor distT="0" distB="0" distL="114300" distR="114300" simplePos="0" relativeHeight="251732992" behindDoc="0" locked="0" layoutInCell="1" allowOverlap="1" wp14:anchorId="1794B647" wp14:editId="4DB2F5ED">
            <wp:simplePos x="0" y="0"/>
            <wp:positionH relativeFrom="column">
              <wp:posOffset>889000</wp:posOffset>
            </wp:positionH>
            <wp:positionV relativeFrom="paragraph">
              <wp:posOffset>171450</wp:posOffset>
            </wp:positionV>
            <wp:extent cx="450850" cy="361315"/>
            <wp:effectExtent l="0" t="0" r="6350" b="635"/>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extLst>
                        <a:ext uri="{28A0092B-C50C-407E-A947-70E740481C1C}">
                          <a14:useLocalDpi xmlns:a14="http://schemas.microsoft.com/office/drawing/2010/main" val="0"/>
                        </a:ext>
                      </a:extLst>
                    </a:blip>
                    <a:srcRect l="37051" r="21844"/>
                    <a:stretch/>
                  </pic:blipFill>
                  <pic:spPr bwMode="auto">
                    <a:xfrm>
                      <a:off x="0" y="0"/>
                      <a:ext cx="450850" cy="36131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t>A molecule is drawn below.</w:t>
      </w:r>
    </w:p>
    <w:p w14:paraId="69E49B97" w14:textId="22B557CA" w:rsidR="003B4ADF" w:rsidRPr="00F40E2E" w:rsidRDefault="00F40E2E" w:rsidP="002569EA">
      <w:pPr>
        <w:spacing w:after="0"/>
        <w:rPr>
          <w:b/>
          <w:bCs/>
          <w:sz w:val="40"/>
          <w:szCs w:val="40"/>
        </w:rPr>
      </w:pPr>
      <w:r>
        <w:t xml:space="preserve">                   </w:t>
      </w:r>
      <w:r>
        <w:rPr>
          <w:b/>
          <w:bCs/>
          <w:sz w:val="40"/>
          <w:szCs w:val="40"/>
        </w:rPr>
        <w:t xml:space="preserve"> </w:t>
      </w:r>
      <w:r w:rsidRPr="00F40E2E">
        <w:rPr>
          <w:b/>
          <w:bCs/>
          <w:sz w:val="40"/>
          <w:szCs w:val="40"/>
        </w:rPr>
        <w:t>X</w:t>
      </w:r>
      <w:r>
        <w:rPr>
          <w:b/>
          <w:bCs/>
          <w:sz w:val="40"/>
          <w:szCs w:val="40"/>
        </w:rPr>
        <w:t xml:space="preserve">            </w:t>
      </w:r>
      <w:proofErr w:type="spellStart"/>
      <w:r w:rsidRPr="00F40E2E">
        <w:rPr>
          <w:b/>
          <w:bCs/>
          <w:sz w:val="40"/>
          <w:szCs w:val="40"/>
        </w:rPr>
        <w:t>X</w:t>
      </w:r>
      <w:proofErr w:type="spellEnd"/>
    </w:p>
    <w:p w14:paraId="039CC050" w14:textId="77777777" w:rsidR="00F40E2E" w:rsidRPr="004A7CD5" w:rsidRDefault="00F40E2E" w:rsidP="002569EA">
      <w:pPr>
        <w:spacing w:after="0"/>
        <w:rPr>
          <w:sz w:val="10"/>
          <w:szCs w:val="10"/>
        </w:rPr>
      </w:pPr>
    </w:p>
    <w:p w14:paraId="4EBF790C" w14:textId="63071666" w:rsidR="003B4ADF" w:rsidRDefault="00F40E2E" w:rsidP="00F40E2E">
      <w:pPr>
        <w:spacing w:after="0" w:line="240" w:lineRule="auto"/>
      </w:pPr>
      <w:r>
        <w:t>X is most likely to be</w:t>
      </w:r>
    </w:p>
    <w:p w14:paraId="5F0D7ECD" w14:textId="277DEB44" w:rsidR="001E5CD2" w:rsidRPr="004A7CD5" w:rsidRDefault="001E5CD2" w:rsidP="00F40E2E">
      <w:pPr>
        <w:spacing w:after="0" w:line="240" w:lineRule="auto"/>
        <w:rPr>
          <w:sz w:val="10"/>
          <w:szCs w:val="10"/>
        </w:rPr>
      </w:pPr>
    </w:p>
    <w:p w14:paraId="26B4DA30" w14:textId="7BE1B259" w:rsidR="003B4ADF" w:rsidRDefault="003B4ADF" w:rsidP="00F40E2E">
      <w:pPr>
        <w:spacing w:after="0" w:line="240" w:lineRule="auto"/>
      </w:pPr>
      <w:r w:rsidRPr="003B4ADF">
        <w:rPr>
          <w:b/>
          <w:bCs/>
        </w:rPr>
        <w:t>A</w:t>
      </w:r>
      <w:r>
        <w:t xml:space="preserve">.    </w:t>
      </w:r>
      <w:r w:rsidR="00F40E2E">
        <w:t>hydrogen</w:t>
      </w:r>
    </w:p>
    <w:p w14:paraId="3B68ECC5" w14:textId="20C07963" w:rsidR="003B4ADF" w:rsidRDefault="003B4ADF" w:rsidP="002569EA">
      <w:pPr>
        <w:spacing w:after="0"/>
      </w:pPr>
      <w:r w:rsidRPr="003B4ADF">
        <w:rPr>
          <w:b/>
          <w:bCs/>
        </w:rPr>
        <w:t>B</w:t>
      </w:r>
      <w:r>
        <w:t xml:space="preserve">.    </w:t>
      </w:r>
      <w:r w:rsidR="00F40E2E">
        <w:t>chlorine</w:t>
      </w:r>
    </w:p>
    <w:p w14:paraId="7F85A9F0" w14:textId="04B80324" w:rsidR="003B4ADF" w:rsidRDefault="003B4ADF" w:rsidP="002569EA">
      <w:pPr>
        <w:spacing w:after="0"/>
      </w:pPr>
      <w:r w:rsidRPr="003B4ADF">
        <w:rPr>
          <w:b/>
          <w:bCs/>
        </w:rPr>
        <w:t>C</w:t>
      </w:r>
      <w:r>
        <w:t xml:space="preserve">.    </w:t>
      </w:r>
      <w:r w:rsidR="00F40E2E">
        <w:t>nitrogen</w:t>
      </w:r>
    </w:p>
    <w:p w14:paraId="7A0DFDC2" w14:textId="40D3EBC0" w:rsidR="008B4EBE" w:rsidRDefault="003B4ADF" w:rsidP="008B4EBE">
      <w:pPr>
        <w:spacing w:after="0"/>
      </w:pPr>
      <w:r w:rsidRPr="003B4ADF">
        <w:rPr>
          <w:b/>
          <w:bCs/>
        </w:rPr>
        <w:t>D</w:t>
      </w:r>
      <w:r>
        <w:t xml:space="preserve">.    </w:t>
      </w:r>
      <w:r w:rsidR="00F40E2E">
        <w:t>oxygen</w:t>
      </w:r>
      <w:r>
        <w:t xml:space="preserve"> </w:t>
      </w:r>
      <w:bookmarkEnd w:id="2"/>
    </w:p>
    <w:p w14:paraId="6A8B7C2C" w14:textId="5B5C2BED" w:rsidR="001E5CD2" w:rsidRPr="008B4EBE" w:rsidRDefault="001E5CD2" w:rsidP="008B4EBE">
      <w:pPr>
        <w:spacing w:after="0"/>
      </w:pPr>
      <w:r w:rsidRPr="00A86A4C">
        <w:rPr>
          <w:b/>
          <w:sz w:val="24"/>
        </w:rPr>
        <w:t xml:space="preserve">                                                   </w:t>
      </w:r>
    </w:p>
    <w:p w14:paraId="2BDECD98" w14:textId="13776B15" w:rsidR="002569EA" w:rsidRPr="002569EA" w:rsidRDefault="002569EA" w:rsidP="002569EA">
      <w:pPr>
        <w:spacing w:after="0"/>
        <w:rPr>
          <w:b/>
          <w:bCs/>
        </w:rPr>
      </w:pPr>
      <w:r w:rsidRPr="002569EA">
        <w:rPr>
          <w:b/>
          <w:bCs/>
        </w:rPr>
        <w:t>Question</w:t>
      </w:r>
      <w:r>
        <w:rPr>
          <w:b/>
          <w:bCs/>
        </w:rPr>
        <w:t xml:space="preserve"> 14</w:t>
      </w:r>
    </w:p>
    <w:p w14:paraId="54EB9B16" w14:textId="45DC5DD6" w:rsidR="004C0B6E" w:rsidRPr="00EC5AC7" w:rsidRDefault="004C0B6E" w:rsidP="002569EA">
      <w:pPr>
        <w:spacing w:after="0"/>
      </w:pPr>
      <w:r>
        <w:t xml:space="preserve">The </w:t>
      </w:r>
      <w:r w:rsidR="00EC5AC7">
        <w:t>formula of ammonia is NH</w:t>
      </w:r>
      <w:r w:rsidR="00EC5AC7">
        <w:rPr>
          <w:vertAlign w:val="subscript"/>
        </w:rPr>
        <w:t>3</w:t>
      </w:r>
      <w:r w:rsidR="00EC5AC7">
        <w:t>. In the outer shell of ammonia there will be</w:t>
      </w:r>
    </w:p>
    <w:p w14:paraId="22FDA552" w14:textId="19320101" w:rsidR="002569EA" w:rsidRDefault="002569EA" w:rsidP="002569EA">
      <w:pPr>
        <w:spacing w:after="0"/>
      </w:pPr>
      <w:r w:rsidRPr="002569EA">
        <w:rPr>
          <w:b/>
          <w:bCs/>
        </w:rPr>
        <w:t>A</w:t>
      </w:r>
      <w:r>
        <w:t>.</w:t>
      </w:r>
      <w:r w:rsidR="00D05A98">
        <w:t xml:space="preserve">    </w:t>
      </w:r>
      <w:r w:rsidR="00EC5AC7">
        <w:t>three bonding pairs of electrons and one non-bonding pair.</w:t>
      </w:r>
    </w:p>
    <w:p w14:paraId="77BC0D82" w14:textId="29EE1C3D" w:rsidR="002569EA" w:rsidRDefault="002569EA" w:rsidP="002569EA">
      <w:pPr>
        <w:spacing w:after="0"/>
      </w:pPr>
      <w:r w:rsidRPr="002569EA">
        <w:rPr>
          <w:b/>
          <w:bCs/>
        </w:rPr>
        <w:t>B</w:t>
      </w:r>
      <w:r>
        <w:t>.</w:t>
      </w:r>
      <w:r w:rsidR="00D05A98">
        <w:t xml:space="preserve">    </w:t>
      </w:r>
      <w:r w:rsidR="00EC5AC7">
        <w:t>two bonding pairs of electrons and two non-bonding pairs.</w:t>
      </w:r>
    </w:p>
    <w:p w14:paraId="045F2273" w14:textId="41107FF6" w:rsidR="002569EA" w:rsidRDefault="002569EA" w:rsidP="002569EA">
      <w:pPr>
        <w:spacing w:after="0"/>
      </w:pPr>
      <w:r w:rsidRPr="002569EA">
        <w:rPr>
          <w:b/>
          <w:bCs/>
        </w:rPr>
        <w:t>C</w:t>
      </w:r>
      <w:r>
        <w:t>.</w:t>
      </w:r>
      <w:r w:rsidR="00D05A98">
        <w:t xml:space="preserve">    </w:t>
      </w:r>
      <w:r w:rsidR="00EC5AC7">
        <w:t>one bonding pair of electrons and three non-bonding pairs.</w:t>
      </w:r>
    </w:p>
    <w:p w14:paraId="50B950BF" w14:textId="1053F37D" w:rsidR="002569EA" w:rsidRDefault="002569EA" w:rsidP="002569EA">
      <w:pPr>
        <w:spacing w:after="0"/>
      </w:pPr>
      <w:r w:rsidRPr="002569EA">
        <w:rPr>
          <w:b/>
          <w:bCs/>
        </w:rPr>
        <w:t>D</w:t>
      </w:r>
      <w:r>
        <w:t>.</w:t>
      </w:r>
      <w:r w:rsidR="00D05A98">
        <w:t xml:space="preserve">    </w:t>
      </w:r>
      <w:r w:rsidR="00EC5AC7">
        <w:t>four bonding pairs of electrons.</w:t>
      </w:r>
    </w:p>
    <w:bookmarkEnd w:id="6"/>
    <w:p w14:paraId="44851126" w14:textId="77777777" w:rsidR="00D05A98" w:rsidRDefault="00D05A98" w:rsidP="002569EA">
      <w:pPr>
        <w:spacing w:after="0"/>
      </w:pPr>
    </w:p>
    <w:p w14:paraId="705B875A" w14:textId="3109E5BF" w:rsidR="002569EA" w:rsidRDefault="002569EA" w:rsidP="002569EA">
      <w:pPr>
        <w:spacing w:after="0"/>
        <w:rPr>
          <w:sz w:val="10"/>
          <w:szCs w:val="10"/>
        </w:rPr>
      </w:pPr>
    </w:p>
    <w:p w14:paraId="63BFA102" w14:textId="4990B4A6" w:rsidR="00EC5AC7" w:rsidRDefault="00EC5AC7" w:rsidP="002569EA">
      <w:pPr>
        <w:spacing w:after="0"/>
        <w:rPr>
          <w:sz w:val="10"/>
          <w:szCs w:val="10"/>
        </w:rPr>
      </w:pPr>
    </w:p>
    <w:p w14:paraId="4F6F25DC" w14:textId="1B18FF36" w:rsidR="00EC5AC7" w:rsidRDefault="00EC5AC7" w:rsidP="002569EA">
      <w:pPr>
        <w:spacing w:after="0"/>
        <w:rPr>
          <w:sz w:val="10"/>
          <w:szCs w:val="10"/>
        </w:rPr>
      </w:pPr>
    </w:p>
    <w:p w14:paraId="290374EA" w14:textId="5B29A485" w:rsidR="00EC5AC7" w:rsidRDefault="00EC5AC7" w:rsidP="002569EA">
      <w:pPr>
        <w:spacing w:after="0"/>
        <w:rPr>
          <w:sz w:val="10"/>
          <w:szCs w:val="10"/>
        </w:rPr>
      </w:pPr>
    </w:p>
    <w:p w14:paraId="679966DE" w14:textId="58C41561" w:rsidR="00EC5AC7" w:rsidRDefault="00EC5AC7" w:rsidP="002569EA">
      <w:pPr>
        <w:spacing w:after="0"/>
        <w:rPr>
          <w:sz w:val="10"/>
          <w:szCs w:val="10"/>
        </w:rPr>
      </w:pPr>
    </w:p>
    <w:p w14:paraId="7575081C" w14:textId="1176E935" w:rsidR="00EC5AC7" w:rsidRDefault="00EC5AC7" w:rsidP="002569EA">
      <w:pPr>
        <w:spacing w:after="0"/>
        <w:rPr>
          <w:sz w:val="10"/>
          <w:szCs w:val="10"/>
        </w:rPr>
      </w:pPr>
    </w:p>
    <w:p w14:paraId="19DD63F5" w14:textId="77777777" w:rsidR="00EC5AC7" w:rsidRPr="00D05A98" w:rsidRDefault="00EC5AC7" w:rsidP="002569EA">
      <w:pPr>
        <w:spacing w:after="0"/>
        <w:rPr>
          <w:sz w:val="10"/>
          <w:szCs w:val="10"/>
        </w:rPr>
      </w:pPr>
    </w:p>
    <w:p w14:paraId="02646AFB" w14:textId="5390A870" w:rsidR="002569EA" w:rsidRPr="002569EA" w:rsidRDefault="002569EA" w:rsidP="002569EA">
      <w:pPr>
        <w:spacing w:after="0"/>
        <w:rPr>
          <w:b/>
          <w:bCs/>
        </w:rPr>
      </w:pPr>
      <w:bookmarkStart w:id="8" w:name="_Hlk60991327"/>
      <w:r w:rsidRPr="002569EA">
        <w:rPr>
          <w:b/>
          <w:bCs/>
        </w:rPr>
        <w:lastRenderedPageBreak/>
        <w:t>Question</w:t>
      </w:r>
      <w:r>
        <w:rPr>
          <w:b/>
          <w:bCs/>
        </w:rPr>
        <w:t xml:space="preserve"> 15</w:t>
      </w:r>
    </w:p>
    <w:p w14:paraId="01EB1585" w14:textId="411270FB" w:rsidR="003228BF" w:rsidRPr="00F40E2E" w:rsidRDefault="00F40E2E" w:rsidP="004A7CD5">
      <w:pPr>
        <w:spacing w:after="0"/>
      </w:pPr>
      <w:r>
        <w:t xml:space="preserve"> The structure of CO</w:t>
      </w:r>
      <w:r>
        <w:rPr>
          <w:vertAlign w:val="subscript"/>
        </w:rPr>
        <w:t>2</w:t>
      </w:r>
      <w:r>
        <w:t xml:space="preserve"> is         </w:t>
      </w:r>
      <w:r>
        <w:rPr>
          <w:noProof/>
        </w:rPr>
        <w:drawing>
          <wp:inline distT="0" distB="0" distL="0" distR="0" wp14:anchorId="18296870" wp14:editId="0D5B2347">
            <wp:extent cx="1250950" cy="293668"/>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323716" cy="310750"/>
                    </a:xfrm>
                    <a:prstGeom prst="rect">
                      <a:avLst/>
                    </a:prstGeom>
                  </pic:spPr>
                </pic:pic>
              </a:graphicData>
            </a:graphic>
          </wp:inline>
        </w:drawing>
      </w:r>
    </w:p>
    <w:p w14:paraId="0AFD0088" w14:textId="77777777" w:rsidR="003228BF" w:rsidRPr="003228BF" w:rsidRDefault="003228BF" w:rsidP="004A7CD5">
      <w:pPr>
        <w:spacing w:after="0"/>
        <w:rPr>
          <w:sz w:val="6"/>
          <w:szCs w:val="6"/>
        </w:rPr>
      </w:pPr>
    </w:p>
    <w:p w14:paraId="3B3AE429" w14:textId="44906B39" w:rsidR="003228BF" w:rsidRPr="00EC5AC7" w:rsidRDefault="002569EA" w:rsidP="004A7CD5">
      <w:pPr>
        <w:spacing w:after="0"/>
      </w:pPr>
      <w:r>
        <w:t xml:space="preserve"> </w:t>
      </w:r>
      <w:r w:rsidR="00F40E2E">
        <w:t xml:space="preserve">This molecule will </w:t>
      </w:r>
    </w:p>
    <w:p w14:paraId="0D225FB3" w14:textId="46DAE5E1" w:rsidR="003228BF" w:rsidRDefault="003228BF" w:rsidP="004A7CD5">
      <w:pPr>
        <w:spacing w:after="0"/>
      </w:pPr>
      <w:r w:rsidRPr="003228BF">
        <w:rPr>
          <w:b/>
          <w:bCs/>
        </w:rPr>
        <w:t>A</w:t>
      </w:r>
      <w:r>
        <w:t xml:space="preserve">.    </w:t>
      </w:r>
      <w:r w:rsidR="00F40E2E">
        <w:t>be ionic.</w:t>
      </w:r>
    </w:p>
    <w:p w14:paraId="7E587245" w14:textId="1EE4E965" w:rsidR="003228BF" w:rsidRPr="003228BF" w:rsidRDefault="003228BF" w:rsidP="004A7CD5">
      <w:pPr>
        <w:spacing w:after="0"/>
      </w:pPr>
      <w:r w:rsidRPr="003228BF">
        <w:rPr>
          <w:b/>
          <w:bCs/>
        </w:rPr>
        <w:t>B</w:t>
      </w:r>
      <w:r w:rsidRPr="003228BF">
        <w:t>.</w:t>
      </w:r>
      <w:r>
        <w:t xml:space="preserve">    </w:t>
      </w:r>
      <w:r w:rsidR="00F40E2E">
        <w:t>have no dipoles.</w:t>
      </w:r>
    </w:p>
    <w:p w14:paraId="6850C055" w14:textId="7C11E05D" w:rsidR="003228BF" w:rsidRDefault="003228BF" w:rsidP="004A7CD5">
      <w:pPr>
        <w:spacing w:after="0"/>
      </w:pPr>
      <w:r w:rsidRPr="003228BF">
        <w:rPr>
          <w:b/>
          <w:bCs/>
        </w:rPr>
        <w:t>C</w:t>
      </w:r>
      <w:r>
        <w:t xml:space="preserve">.    </w:t>
      </w:r>
      <w:r w:rsidR="00F40E2E">
        <w:t>have dipoles but be non-polar.</w:t>
      </w:r>
    </w:p>
    <w:p w14:paraId="2FA260A0" w14:textId="6B691F23" w:rsidR="003228BF" w:rsidRDefault="003228BF" w:rsidP="004A7CD5">
      <w:pPr>
        <w:spacing w:after="0"/>
      </w:pPr>
      <w:r w:rsidRPr="003228BF">
        <w:rPr>
          <w:b/>
          <w:bCs/>
        </w:rPr>
        <w:t>D</w:t>
      </w:r>
      <w:r>
        <w:t xml:space="preserve">.    </w:t>
      </w:r>
      <w:r w:rsidR="00F40E2E">
        <w:t>be polar.</w:t>
      </w:r>
    </w:p>
    <w:p w14:paraId="6CFE076B" w14:textId="736E30A9" w:rsidR="00D05A98" w:rsidRDefault="00D05A98" w:rsidP="002569EA">
      <w:pPr>
        <w:spacing w:after="0"/>
        <w:rPr>
          <w:sz w:val="12"/>
          <w:szCs w:val="12"/>
        </w:rPr>
      </w:pPr>
    </w:p>
    <w:p w14:paraId="654DC41F" w14:textId="77777777" w:rsidR="00EC5AC7" w:rsidRPr="00255893" w:rsidRDefault="00EC5AC7" w:rsidP="002569EA">
      <w:pPr>
        <w:spacing w:after="0"/>
        <w:rPr>
          <w:sz w:val="12"/>
          <w:szCs w:val="12"/>
        </w:rPr>
      </w:pPr>
    </w:p>
    <w:p w14:paraId="1B739765" w14:textId="091B53CA" w:rsidR="002569EA" w:rsidRPr="002569EA" w:rsidRDefault="002569EA" w:rsidP="002569EA">
      <w:pPr>
        <w:spacing w:after="0"/>
        <w:rPr>
          <w:b/>
          <w:bCs/>
        </w:rPr>
      </w:pPr>
      <w:r w:rsidRPr="002569EA">
        <w:rPr>
          <w:b/>
          <w:bCs/>
        </w:rPr>
        <w:t>Question</w:t>
      </w:r>
      <w:r>
        <w:rPr>
          <w:b/>
          <w:bCs/>
        </w:rPr>
        <w:t xml:space="preserve"> 16</w:t>
      </w:r>
    </w:p>
    <w:p w14:paraId="3C83B750" w14:textId="64CF1EDE" w:rsidR="002569EA" w:rsidRDefault="00C45CF6" w:rsidP="002569EA">
      <w:pPr>
        <w:spacing w:after="0"/>
      </w:pPr>
      <w:r>
        <w:t>Which of the following has the highest percentage of oxygen?</w:t>
      </w:r>
    </w:p>
    <w:p w14:paraId="241C45B1" w14:textId="436ED636" w:rsidR="002569EA" w:rsidRDefault="002569EA" w:rsidP="002569EA">
      <w:pPr>
        <w:spacing w:after="0"/>
      </w:pPr>
      <w:r w:rsidRPr="002569EA">
        <w:rPr>
          <w:b/>
          <w:bCs/>
        </w:rPr>
        <w:t>A</w:t>
      </w:r>
      <w:r>
        <w:t>.</w:t>
      </w:r>
      <w:r w:rsidR="00892B6C">
        <w:t xml:space="preserve">    </w:t>
      </w:r>
      <w:r w:rsidR="00C45CF6">
        <w:t>CO</w:t>
      </w:r>
    </w:p>
    <w:p w14:paraId="6BAA51AB" w14:textId="3A2F029C" w:rsidR="002569EA" w:rsidRPr="00C45CF6" w:rsidRDefault="002569EA" w:rsidP="002569EA">
      <w:pPr>
        <w:spacing w:after="0"/>
        <w:rPr>
          <w:vertAlign w:val="subscript"/>
        </w:rPr>
      </w:pPr>
      <w:r w:rsidRPr="002569EA">
        <w:rPr>
          <w:b/>
          <w:bCs/>
        </w:rPr>
        <w:t>B</w:t>
      </w:r>
      <w:r>
        <w:t>.</w:t>
      </w:r>
      <w:r w:rsidR="00892B6C">
        <w:t xml:space="preserve">    </w:t>
      </w:r>
      <w:r w:rsidR="00C45CF6">
        <w:t>CO</w:t>
      </w:r>
      <w:r w:rsidR="00C45CF6">
        <w:rPr>
          <w:vertAlign w:val="subscript"/>
        </w:rPr>
        <w:t>2</w:t>
      </w:r>
    </w:p>
    <w:p w14:paraId="000BFA12" w14:textId="4BC40635" w:rsidR="002569EA" w:rsidRPr="00C45CF6" w:rsidRDefault="002569EA" w:rsidP="002569EA">
      <w:pPr>
        <w:spacing w:after="0"/>
      </w:pPr>
      <w:r w:rsidRPr="002569EA">
        <w:rPr>
          <w:b/>
          <w:bCs/>
        </w:rPr>
        <w:t>C</w:t>
      </w:r>
      <w:r>
        <w:t>.</w:t>
      </w:r>
      <w:r w:rsidR="00892B6C">
        <w:t xml:space="preserve">    </w:t>
      </w:r>
      <w:r w:rsidR="00C45CF6">
        <w:t>H</w:t>
      </w:r>
      <w:r w:rsidR="00C45CF6">
        <w:rPr>
          <w:vertAlign w:val="subscript"/>
        </w:rPr>
        <w:t>2</w:t>
      </w:r>
      <w:r w:rsidR="00C45CF6">
        <w:t>O</w:t>
      </w:r>
    </w:p>
    <w:p w14:paraId="66853C35" w14:textId="3FB12B28" w:rsidR="002569EA" w:rsidRPr="00C45CF6" w:rsidRDefault="002569EA" w:rsidP="002569EA">
      <w:pPr>
        <w:spacing w:after="0"/>
        <w:rPr>
          <w:vertAlign w:val="subscript"/>
        </w:rPr>
      </w:pPr>
      <w:r w:rsidRPr="002569EA">
        <w:rPr>
          <w:b/>
          <w:bCs/>
        </w:rPr>
        <w:t>D</w:t>
      </w:r>
      <w:r>
        <w:t>.</w:t>
      </w:r>
      <w:r w:rsidR="00892B6C">
        <w:t xml:space="preserve">    </w:t>
      </w:r>
      <w:r w:rsidR="00C45CF6">
        <w:t>SO</w:t>
      </w:r>
      <w:r w:rsidR="00C45CF6">
        <w:rPr>
          <w:vertAlign w:val="subscript"/>
        </w:rPr>
        <w:t>3</w:t>
      </w:r>
    </w:p>
    <w:bookmarkEnd w:id="8"/>
    <w:p w14:paraId="2063BBE3" w14:textId="77777777" w:rsidR="002569EA" w:rsidRPr="00255893" w:rsidRDefault="002569EA" w:rsidP="002569EA">
      <w:pPr>
        <w:spacing w:after="0"/>
        <w:rPr>
          <w:sz w:val="18"/>
          <w:szCs w:val="18"/>
        </w:rPr>
      </w:pPr>
    </w:p>
    <w:p w14:paraId="2D2BB388" w14:textId="0D21C60A" w:rsidR="002569EA" w:rsidRPr="002569EA" w:rsidRDefault="002569EA" w:rsidP="002569EA">
      <w:pPr>
        <w:spacing w:after="0"/>
        <w:rPr>
          <w:b/>
          <w:bCs/>
        </w:rPr>
      </w:pPr>
      <w:bookmarkStart w:id="9" w:name="_Hlk60948098"/>
      <w:r w:rsidRPr="002569EA">
        <w:rPr>
          <w:b/>
          <w:bCs/>
        </w:rPr>
        <w:t>Question</w:t>
      </w:r>
      <w:r>
        <w:rPr>
          <w:b/>
          <w:bCs/>
        </w:rPr>
        <w:t xml:space="preserve"> 17</w:t>
      </w:r>
    </w:p>
    <w:p w14:paraId="62CE2A97" w14:textId="57ADB313" w:rsidR="00266BF4" w:rsidRDefault="00FD6722" w:rsidP="002569EA">
      <w:pPr>
        <w:spacing w:after="0"/>
      </w:pPr>
      <w:r>
        <w:t>Which of the</w:t>
      </w:r>
      <w:r w:rsidR="00C45CF6">
        <w:t xml:space="preserve"> following is likely to have the highest boiling point?</w:t>
      </w:r>
    </w:p>
    <w:p w14:paraId="285F0ABB" w14:textId="272A6CED" w:rsidR="002569EA" w:rsidRDefault="002569EA" w:rsidP="002569EA">
      <w:pPr>
        <w:spacing w:after="0"/>
      </w:pPr>
      <w:r w:rsidRPr="002569EA">
        <w:rPr>
          <w:b/>
          <w:bCs/>
        </w:rPr>
        <w:t>A</w:t>
      </w:r>
      <w:r>
        <w:t>.</w:t>
      </w:r>
      <w:r w:rsidR="00D57606">
        <w:t xml:space="preserve">    </w:t>
      </w:r>
      <w:r w:rsidR="00C45CF6">
        <w:t>ethanoic acid</w:t>
      </w:r>
    </w:p>
    <w:p w14:paraId="612B685F" w14:textId="77599CDB" w:rsidR="002569EA" w:rsidRDefault="002569EA" w:rsidP="002569EA">
      <w:pPr>
        <w:spacing w:after="0"/>
      </w:pPr>
      <w:r w:rsidRPr="002569EA">
        <w:rPr>
          <w:b/>
          <w:bCs/>
        </w:rPr>
        <w:t>B</w:t>
      </w:r>
      <w:r>
        <w:t>.</w:t>
      </w:r>
      <w:r w:rsidR="00D57606">
        <w:t xml:space="preserve">    </w:t>
      </w:r>
      <w:r w:rsidR="00C45CF6">
        <w:t>propane</w:t>
      </w:r>
    </w:p>
    <w:p w14:paraId="594FF1F1" w14:textId="24884EFE" w:rsidR="002569EA" w:rsidRDefault="002569EA" w:rsidP="002569EA">
      <w:pPr>
        <w:spacing w:after="0"/>
      </w:pPr>
      <w:r w:rsidRPr="002569EA">
        <w:rPr>
          <w:b/>
          <w:bCs/>
        </w:rPr>
        <w:t>C</w:t>
      </w:r>
      <w:r>
        <w:t>.</w:t>
      </w:r>
      <w:r w:rsidR="00D57606">
        <w:t xml:space="preserve">    </w:t>
      </w:r>
      <w:r w:rsidR="00C45CF6">
        <w:t>butane</w:t>
      </w:r>
    </w:p>
    <w:p w14:paraId="6B01A295" w14:textId="13758153" w:rsidR="002569EA" w:rsidRDefault="002569EA" w:rsidP="002569EA">
      <w:pPr>
        <w:spacing w:after="0"/>
      </w:pPr>
      <w:r w:rsidRPr="002569EA">
        <w:rPr>
          <w:b/>
          <w:bCs/>
        </w:rPr>
        <w:t>D</w:t>
      </w:r>
      <w:r>
        <w:t>.</w:t>
      </w:r>
      <w:r w:rsidR="00D57606">
        <w:t xml:space="preserve">    </w:t>
      </w:r>
      <w:r w:rsidR="00C45CF6">
        <w:t>methanol</w:t>
      </w:r>
    </w:p>
    <w:p w14:paraId="38C72DE2" w14:textId="77777777" w:rsidR="002569EA" w:rsidRPr="00255893" w:rsidRDefault="002569EA" w:rsidP="002569EA">
      <w:pPr>
        <w:spacing w:after="0"/>
        <w:rPr>
          <w:sz w:val="18"/>
          <w:szCs w:val="18"/>
        </w:rPr>
      </w:pPr>
    </w:p>
    <w:p w14:paraId="4C380567" w14:textId="0513A977" w:rsidR="002569EA" w:rsidRPr="002569EA" w:rsidRDefault="002569EA" w:rsidP="002569EA">
      <w:pPr>
        <w:spacing w:after="0"/>
        <w:rPr>
          <w:b/>
          <w:bCs/>
        </w:rPr>
      </w:pPr>
      <w:r w:rsidRPr="002569EA">
        <w:rPr>
          <w:b/>
          <w:bCs/>
        </w:rPr>
        <w:t>Question</w:t>
      </w:r>
      <w:r>
        <w:rPr>
          <w:b/>
          <w:bCs/>
        </w:rPr>
        <w:t xml:space="preserve"> 18</w:t>
      </w:r>
    </w:p>
    <w:p w14:paraId="1C341324" w14:textId="6D3CE6C6" w:rsidR="002569EA" w:rsidRDefault="00F40E2E" w:rsidP="002569EA">
      <w:pPr>
        <w:spacing w:after="0"/>
      </w:pPr>
      <w:r>
        <w:t>Which of the following is a structural isomer of hexane?</w:t>
      </w:r>
    </w:p>
    <w:p w14:paraId="14CF13F0" w14:textId="7F7F79CB" w:rsidR="002569EA" w:rsidRDefault="00FD6722" w:rsidP="002569EA">
      <w:pPr>
        <w:spacing w:after="0"/>
      </w:pPr>
      <w:r w:rsidRPr="00FD6722">
        <w:rPr>
          <w:noProof/>
        </w:rPr>
        <w:drawing>
          <wp:anchor distT="0" distB="0" distL="114300" distR="114300" simplePos="0" relativeHeight="251734016" behindDoc="0" locked="0" layoutInCell="1" allowOverlap="1" wp14:anchorId="0A432F11" wp14:editId="236C2BC2">
            <wp:simplePos x="0" y="0"/>
            <wp:positionH relativeFrom="column">
              <wp:posOffset>3314700</wp:posOffset>
            </wp:positionH>
            <wp:positionV relativeFrom="paragraph">
              <wp:posOffset>-635</wp:posOffset>
            </wp:positionV>
            <wp:extent cx="1403350" cy="1035050"/>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03350" cy="1035050"/>
                    </a:xfrm>
                    <a:prstGeom prst="rect">
                      <a:avLst/>
                    </a:prstGeom>
                    <a:noFill/>
                    <a:ln>
                      <a:noFill/>
                    </a:ln>
                  </pic:spPr>
                </pic:pic>
              </a:graphicData>
            </a:graphic>
          </wp:anchor>
        </w:drawing>
      </w:r>
      <w:r w:rsidRPr="00F40E2E">
        <w:rPr>
          <w:noProof/>
        </w:rPr>
        <w:drawing>
          <wp:anchor distT="0" distB="0" distL="114300" distR="114300" simplePos="0" relativeHeight="251735040" behindDoc="0" locked="0" layoutInCell="1" allowOverlap="1" wp14:anchorId="15B27E3F" wp14:editId="35DE6386">
            <wp:simplePos x="0" y="0"/>
            <wp:positionH relativeFrom="column">
              <wp:posOffset>279400</wp:posOffset>
            </wp:positionH>
            <wp:positionV relativeFrom="paragraph">
              <wp:posOffset>-635</wp:posOffset>
            </wp:positionV>
            <wp:extent cx="1987550" cy="786172"/>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87550" cy="786172"/>
                    </a:xfrm>
                    <a:prstGeom prst="rect">
                      <a:avLst/>
                    </a:prstGeom>
                    <a:noFill/>
                    <a:ln>
                      <a:noFill/>
                    </a:ln>
                  </pic:spPr>
                </pic:pic>
              </a:graphicData>
            </a:graphic>
          </wp:anchor>
        </w:drawing>
      </w:r>
      <w:r w:rsidR="002569EA" w:rsidRPr="002569EA">
        <w:rPr>
          <w:b/>
          <w:bCs/>
        </w:rPr>
        <w:t>A</w:t>
      </w:r>
      <w:r w:rsidR="002569EA">
        <w:t>.</w:t>
      </w:r>
      <w:r w:rsidR="00A93B32">
        <w:t xml:space="preserve">    </w:t>
      </w:r>
      <w:r>
        <w:t xml:space="preserve">                                                                                     </w:t>
      </w:r>
      <w:r w:rsidRPr="00FD6722">
        <w:rPr>
          <w:b/>
          <w:bCs/>
        </w:rPr>
        <w:t>B</w:t>
      </w:r>
      <w:r>
        <w:t xml:space="preserve">.   </w:t>
      </w:r>
    </w:p>
    <w:p w14:paraId="3B116F02" w14:textId="2F453568" w:rsidR="00FD6722" w:rsidRDefault="00FD6722" w:rsidP="002569EA">
      <w:pPr>
        <w:spacing w:after="0"/>
      </w:pPr>
    </w:p>
    <w:p w14:paraId="7213EE26" w14:textId="6E69F9EB" w:rsidR="00FD6722" w:rsidRDefault="00FD6722" w:rsidP="002569EA">
      <w:pPr>
        <w:spacing w:after="0"/>
      </w:pPr>
    </w:p>
    <w:p w14:paraId="0F74DF83" w14:textId="11AF5B4B" w:rsidR="00FD6722" w:rsidRDefault="00FD6722" w:rsidP="002569EA">
      <w:pPr>
        <w:spacing w:after="0"/>
      </w:pPr>
    </w:p>
    <w:p w14:paraId="0F4DFBCB" w14:textId="431FD505" w:rsidR="00FD6722" w:rsidRDefault="00FD6722" w:rsidP="002569EA">
      <w:pPr>
        <w:spacing w:after="0"/>
      </w:pPr>
      <w:r w:rsidRPr="00FD6722">
        <w:rPr>
          <w:noProof/>
        </w:rPr>
        <w:drawing>
          <wp:anchor distT="0" distB="0" distL="114300" distR="114300" simplePos="0" relativeHeight="251736064" behindDoc="0" locked="0" layoutInCell="1" allowOverlap="1" wp14:anchorId="36A2F7F0" wp14:editId="13288F6A">
            <wp:simplePos x="0" y="0"/>
            <wp:positionH relativeFrom="column">
              <wp:posOffset>412750</wp:posOffset>
            </wp:positionH>
            <wp:positionV relativeFrom="paragraph">
              <wp:posOffset>6985</wp:posOffset>
            </wp:positionV>
            <wp:extent cx="1102986" cy="1003300"/>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04986" cy="1005119"/>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BAE4BBA" w14:textId="306C15EA" w:rsidR="00FD6722" w:rsidRDefault="00FD6722" w:rsidP="002569EA">
      <w:pPr>
        <w:spacing w:after="0"/>
      </w:pPr>
      <w:r w:rsidRPr="00FD6722">
        <w:rPr>
          <w:b/>
          <w:bCs/>
        </w:rPr>
        <w:t>C</w:t>
      </w:r>
      <w:r>
        <w:t xml:space="preserve">.                                                                                         </w:t>
      </w:r>
      <w:r w:rsidRPr="00FD6722">
        <w:rPr>
          <w:b/>
          <w:bCs/>
        </w:rPr>
        <w:t>D</w:t>
      </w:r>
      <w:r>
        <w:t xml:space="preserve">. </w:t>
      </w:r>
    </w:p>
    <w:p w14:paraId="3A7432DE" w14:textId="3D918361" w:rsidR="00FD6722" w:rsidRDefault="00FD6722" w:rsidP="002569EA">
      <w:pPr>
        <w:spacing w:after="0"/>
        <w:rPr>
          <w:vertAlign w:val="subscript"/>
        </w:rPr>
      </w:pPr>
      <w:r w:rsidRPr="00FD6722">
        <w:rPr>
          <w:noProof/>
          <w:vertAlign w:val="subscript"/>
        </w:rPr>
        <w:drawing>
          <wp:anchor distT="0" distB="0" distL="114300" distR="114300" simplePos="0" relativeHeight="251737088" behindDoc="0" locked="0" layoutInCell="1" allowOverlap="1" wp14:anchorId="46CAD145" wp14:editId="638DF5C1">
            <wp:simplePos x="0" y="0"/>
            <wp:positionH relativeFrom="margin">
              <wp:posOffset>3257550</wp:posOffset>
            </wp:positionH>
            <wp:positionV relativeFrom="paragraph">
              <wp:posOffset>6986</wp:posOffset>
            </wp:positionV>
            <wp:extent cx="1330853" cy="825500"/>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37102" cy="829376"/>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0937839" w14:textId="221B9385" w:rsidR="00FD6722" w:rsidRDefault="00FD6722" w:rsidP="002569EA">
      <w:pPr>
        <w:spacing w:after="0"/>
        <w:rPr>
          <w:vertAlign w:val="subscript"/>
        </w:rPr>
      </w:pPr>
    </w:p>
    <w:p w14:paraId="29232D2B" w14:textId="4588A403" w:rsidR="00FD6722" w:rsidRDefault="00FD6722" w:rsidP="002569EA">
      <w:pPr>
        <w:spacing w:after="0"/>
        <w:rPr>
          <w:vertAlign w:val="subscript"/>
        </w:rPr>
      </w:pPr>
    </w:p>
    <w:p w14:paraId="79C9E7FE" w14:textId="22346DFE" w:rsidR="002569EA" w:rsidRDefault="002569EA" w:rsidP="002569EA">
      <w:pPr>
        <w:spacing w:after="0"/>
      </w:pPr>
    </w:p>
    <w:p w14:paraId="6BC1987A" w14:textId="629EC1D8" w:rsidR="00F40E2E" w:rsidRDefault="00FD6722" w:rsidP="002569EA">
      <w:pPr>
        <w:spacing w:after="0"/>
      </w:pPr>
      <w:r w:rsidRPr="00FD6722">
        <w:t xml:space="preserve"> </w:t>
      </w:r>
    </w:p>
    <w:p w14:paraId="51D5EA04" w14:textId="0E004BBA" w:rsidR="002569EA" w:rsidRPr="002569EA" w:rsidRDefault="002569EA" w:rsidP="002569EA">
      <w:pPr>
        <w:spacing w:after="0"/>
        <w:rPr>
          <w:b/>
          <w:bCs/>
        </w:rPr>
      </w:pPr>
      <w:r w:rsidRPr="002569EA">
        <w:rPr>
          <w:b/>
          <w:bCs/>
        </w:rPr>
        <w:t>Question</w:t>
      </w:r>
      <w:r>
        <w:rPr>
          <w:b/>
          <w:bCs/>
        </w:rPr>
        <w:t xml:space="preserve"> 19</w:t>
      </w:r>
    </w:p>
    <w:p w14:paraId="167F8747" w14:textId="5BD69246" w:rsidR="002569EA" w:rsidRDefault="00F40E2E" w:rsidP="002569EA">
      <w:pPr>
        <w:spacing w:after="0"/>
      </w:pPr>
      <w:r>
        <w:t xml:space="preserve">The empirical formula of hexene is </w:t>
      </w:r>
    </w:p>
    <w:p w14:paraId="357570E1" w14:textId="0AA85FFA" w:rsidR="002569EA" w:rsidRDefault="002569EA" w:rsidP="002569EA">
      <w:pPr>
        <w:spacing w:after="0"/>
      </w:pPr>
      <w:r w:rsidRPr="002569EA">
        <w:rPr>
          <w:b/>
          <w:bCs/>
        </w:rPr>
        <w:t>A</w:t>
      </w:r>
      <w:r>
        <w:t>.</w:t>
      </w:r>
      <w:r w:rsidR="00A93B32">
        <w:t xml:space="preserve">    </w:t>
      </w:r>
      <w:r w:rsidR="00F40E2E">
        <w:t>CH</w:t>
      </w:r>
    </w:p>
    <w:p w14:paraId="75784984" w14:textId="0E811440" w:rsidR="002569EA" w:rsidRPr="00F40E2E" w:rsidRDefault="002569EA" w:rsidP="002569EA">
      <w:pPr>
        <w:spacing w:after="0"/>
        <w:rPr>
          <w:vertAlign w:val="subscript"/>
        </w:rPr>
      </w:pPr>
      <w:r w:rsidRPr="002569EA">
        <w:rPr>
          <w:b/>
          <w:bCs/>
        </w:rPr>
        <w:t>B</w:t>
      </w:r>
      <w:r>
        <w:t>.</w:t>
      </w:r>
      <w:r w:rsidR="00A93B32">
        <w:t xml:space="preserve">    </w:t>
      </w:r>
      <w:r w:rsidR="00F40E2E">
        <w:t>CH</w:t>
      </w:r>
      <w:r w:rsidR="00F40E2E">
        <w:rPr>
          <w:vertAlign w:val="subscript"/>
        </w:rPr>
        <w:t>2</w:t>
      </w:r>
    </w:p>
    <w:p w14:paraId="22A94EBB" w14:textId="54F3AE26" w:rsidR="002569EA" w:rsidRPr="00F40E2E" w:rsidRDefault="002569EA" w:rsidP="002569EA">
      <w:pPr>
        <w:spacing w:after="0"/>
        <w:rPr>
          <w:vertAlign w:val="subscript"/>
        </w:rPr>
      </w:pPr>
      <w:r w:rsidRPr="002569EA">
        <w:rPr>
          <w:b/>
          <w:bCs/>
        </w:rPr>
        <w:t>C</w:t>
      </w:r>
      <w:r>
        <w:t>.</w:t>
      </w:r>
      <w:r w:rsidR="00A93B32">
        <w:t xml:space="preserve">    </w:t>
      </w:r>
      <w:r w:rsidR="00F40E2E">
        <w:t>C</w:t>
      </w:r>
      <w:r w:rsidR="00F40E2E">
        <w:rPr>
          <w:vertAlign w:val="subscript"/>
        </w:rPr>
        <w:t>6</w:t>
      </w:r>
      <w:r w:rsidR="00F40E2E">
        <w:t>H</w:t>
      </w:r>
      <w:r w:rsidR="00F40E2E">
        <w:rPr>
          <w:vertAlign w:val="subscript"/>
        </w:rPr>
        <w:t>12</w:t>
      </w:r>
    </w:p>
    <w:p w14:paraId="543E267D" w14:textId="0C38BAF4" w:rsidR="002569EA" w:rsidRPr="00F40E2E" w:rsidRDefault="002569EA" w:rsidP="002569EA">
      <w:pPr>
        <w:spacing w:after="0"/>
        <w:rPr>
          <w:vertAlign w:val="subscript"/>
        </w:rPr>
      </w:pPr>
      <w:r w:rsidRPr="002569EA">
        <w:rPr>
          <w:b/>
          <w:bCs/>
        </w:rPr>
        <w:t>D</w:t>
      </w:r>
      <w:r>
        <w:t>.</w:t>
      </w:r>
      <w:r w:rsidR="00A93B32">
        <w:t xml:space="preserve">    </w:t>
      </w:r>
      <w:r w:rsidR="00F40E2E">
        <w:t>C</w:t>
      </w:r>
      <w:r w:rsidR="00F40E2E">
        <w:rPr>
          <w:vertAlign w:val="subscript"/>
        </w:rPr>
        <w:t>6</w:t>
      </w:r>
      <w:r w:rsidR="00F40E2E">
        <w:t>H</w:t>
      </w:r>
      <w:r w:rsidR="00F40E2E">
        <w:rPr>
          <w:vertAlign w:val="subscript"/>
        </w:rPr>
        <w:t>14</w:t>
      </w:r>
    </w:p>
    <w:p w14:paraId="6F5758FB" w14:textId="7369B57F" w:rsidR="002569EA" w:rsidRDefault="002569EA" w:rsidP="002569EA">
      <w:pPr>
        <w:spacing w:after="0"/>
      </w:pPr>
    </w:p>
    <w:p w14:paraId="3964B9FB" w14:textId="683F9AF0" w:rsidR="00EC5AC7" w:rsidRDefault="00EC5AC7" w:rsidP="002569EA">
      <w:pPr>
        <w:spacing w:after="0"/>
      </w:pPr>
    </w:p>
    <w:p w14:paraId="6B27D156" w14:textId="7196BC83" w:rsidR="00EC5AC7" w:rsidRDefault="00EC5AC7" w:rsidP="002569EA">
      <w:pPr>
        <w:spacing w:after="0"/>
      </w:pPr>
    </w:p>
    <w:p w14:paraId="3ECAD990" w14:textId="0709396A" w:rsidR="00EC5AC7" w:rsidRDefault="00EC5AC7" w:rsidP="002569EA">
      <w:pPr>
        <w:spacing w:after="0"/>
      </w:pPr>
    </w:p>
    <w:p w14:paraId="07EC51A8" w14:textId="10054BB6" w:rsidR="00EC5AC7" w:rsidRDefault="00EC5AC7" w:rsidP="002569EA">
      <w:pPr>
        <w:spacing w:after="0"/>
      </w:pPr>
    </w:p>
    <w:p w14:paraId="36364901" w14:textId="7DFC6F83" w:rsidR="00EC5AC7" w:rsidRDefault="00EC5AC7" w:rsidP="002569EA">
      <w:pPr>
        <w:spacing w:after="0"/>
      </w:pPr>
    </w:p>
    <w:p w14:paraId="584EF59D" w14:textId="77777777" w:rsidR="00D42336" w:rsidRDefault="00D42336" w:rsidP="002569EA">
      <w:pPr>
        <w:spacing w:after="0"/>
      </w:pPr>
    </w:p>
    <w:p w14:paraId="75D3CA45" w14:textId="77777777" w:rsidR="00EC5AC7" w:rsidRDefault="00EC5AC7" w:rsidP="002569EA">
      <w:pPr>
        <w:spacing w:after="0"/>
      </w:pPr>
    </w:p>
    <w:p w14:paraId="28423C81" w14:textId="77777777" w:rsidR="00351A59" w:rsidRDefault="002569EA" w:rsidP="002569EA">
      <w:pPr>
        <w:spacing w:after="0"/>
        <w:rPr>
          <w:b/>
          <w:bCs/>
        </w:rPr>
      </w:pPr>
      <w:r w:rsidRPr="002569EA">
        <w:rPr>
          <w:b/>
          <w:bCs/>
        </w:rPr>
        <w:lastRenderedPageBreak/>
        <w:t>Question</w:t>
      </w:r>
      <w:r>
        <w:rPr>
          <w:b/>
          <w:bCs/>
        </w:rPr>
        <w:t xml:space="preserve"> 20</w:t>
      </w:r>
    </w:p>
    <w:p w14:paraId="0EC90F2E" w14:textId="4D0E570F" w:rsidR="002569EA" w:rsidRDefault="002806ED" w:rsidP="002569EA">
      <w:pPr>
        <w:spacing w:after="0"/>
      </w:pPr>
      <w:r>
        <w:t>A segment of a polymer is shown below.</w:t>
      </w:r>
    </w:p>
    <w:p w14:paraId="2603E55D" w14:textId="3A2EBEC7" w:rsidR="002806ED" w:rsidRDefault="002806ED" w:rsidP="002569EA">
      <w:pPr>
        <w:spacing w:after="0"/>
      </w:pPr>
      <w:r>
        <w:rPr>
          <w:noProof/>
        </w:rPr>
        <w:drawing>
          <wp:inline distT="0" distB="0" distL="0" distR="0" wp14:anchorId="01137FD0" wp14:editId="065F8668">
            <wp:extent cx="1797050" cy="662275"/>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820708" cy="670994"/>
                    </a:xfrm>
                    <a:prstGeom prst="rect">
                      <a:avLst/>
                    </a:prstGeom>
                  </pic:spPr>
                </pic:pic>
              </a:graphicData>
            </a:graphic>
          </wp:inline>
        </w:drawing>
      </w:r>
    </w:p>
    <w:p w14:paraId="2E59BA73" w14:textId="4A7970B8" w:rsidR="002806ED" w:rsidRPr="00351A59" w:rsidRDefault="002806ED" w:rsidP="002569EA">
      <w:pPr>
        <w:spacing w:after="0"/>
      </w:pPr>
      <w:r>
        <w:t>The monomer required for this polymer is</w:t>
      </w:r>
    </w:p>
    <w:p w14:paraId="52581FF1" w14:textId="33DFCBDA" w:rsidR="002569EA" w:rsidRPr="002806ED" w:rsidRDefault="002569EA" w:rsidP="002569EA">
      <w:pPr>
        <w:spacing w:after="0"/>
      </w:pPr>
      <w:r w:rsidRPr="002569EA">
        <w:rPr>
          <w:b/>
          <w:bCs/>
        </w:rPr>
        <w:t>A</w:t>
      </w:r>
      <w:r>
        <w:t>.</w:t>
      </w:r>
      <w:r w:rsidR="00A93B32">
        <w:t xml:space="preserve">    </w:t>
      </w:r>
      <w:r w:rsidR="002806ED">
        <w:t>CH</w:t>
      </w:r>
      <w:r w:rsidR="002806ED">
        <w:rPr>
          <w:vertAlign w:val="subscript"/>
        </w:rPr>
        <w:t>3</w:t>
      </w:r>
      <w:r w:rsidR="002806ED">
        <w:t>CH</w:t>
      </w:r>
      <w:r w:rsidR="002806ED">
        <w:rPr>
          <w:vertAlign w:val="subscript"/>
        </w:rPr>
        <w:t>2</w:t>
      </w:r>
      <w:r w:rsidR="002806ED">
        <w:t>Br</w:t>
      </w:r>
    </w:p>
    <w:p w14:paraId="19CE3E4A" w14:textId="44F8E6A4" w:rsidR="002569EA" w:rsidRPr="002806ED" w:rsidRDefault="002569EA" w:rsidP="002569EA">
      <w:pPr>
        <w:spacing w:after="0"/>
      </w:pPr>
      <w:r w:rsidRPr="002569EA">
        <w:rPr>
          <w:b/>
          <w:bCs/>
        </w:rPr>
        <w:t>B</w:t>
      </w:r>
      <w:r>
        <w:t>.</w:t>
      </w:r>
      <w:r w:rsidR="00A93B32">
        <w:t xml:space="preserve">    </w:t>
      </w:r>
      <w:r w:rsidR="002806ED">
        <w:t>CH</w:t>
      </w:r>
      <w:r w:rsidR="002806ED">
        <w:rPr>
          <w:vertAlign w:val="subscript"/>
        </w:rPr>
        <w:t>2</w:t>
      </w:r>
      <w:r w:rsidR="002806ED">
        <w:t>CH</w:t>
      </w:r>
      <w:r w:rsidR="002806ED">
        <w:rPr>
          <w:vertAlign w:val="subscript"/>
        </w:rPr>
        <w:t>2</w:t>
      </w:r>
      <w:r w:rsidR="002806ED">
        <w:t>Br</w:t>
      </w:r>
    </w:p>
    <w:p w14:paraId="18385947" w14:textId="19119B9C" w:rsidR="002569EA" w:rsidRPr="002806ED" w:rsidRDefault="002569EA" w:rsidP="002569EA">
      <w:pPr>
        <w:spacing w:after="0"/>
      </w:pPr>
      <w:r w:rsidRPr="002569EA">
        <w:rPr>
          <w:b/>
          <w:bCs/>
        </w:rPr>
        <w:t>C</w:t>
      </w:r>
      <w:r>
        <w:t>.</w:t>
      </w:r>
      <w:r w:rsidR="00A93B32">
        <w:t xml:space="preserve">    </w:t>
      </w:r>
      <w:r w:rsidR="002806ED">
        <w:t>CH</w:t>
      </w:r>
      <w:r w:rsidR="002806ED">
        <w:rPr>
          <w:vertAlign w:val="subscript"/>
        </w:rPr>
        <w:t>2</w:t>
      </w:r>
      <w:r w:rsidR="002806ED">
        <w:t>CHBr</w:t>
      </w:r>
      <w:bookmarkStart w:id="10" w:name="_GoBack"/>
      <w:bookmarkEnd w:id="10"/>
    </w:p>
    <w:p w14:paraId="44C5BBB4" w14:textId="46109A15" w:rsidR="002569EA" w:rsidRDefault="002569EA" w:rsidP="002569EA">
      <w:pPr>
        <w:spacing w:after="0"/>
      </w:pPr>
      <w:r w:rsidRPr="002569EA">
        <w:rPr>
          <w:b/>
          <w:bCs/>
        </w:rPr>
        <w:t>D</w:t>
      </w:r>
      <w:r>
        <w:t>.</w:t>
      </w:r>
      <w:r w:rsidR="00A93B32">
        <w:t xml:space="preserve">    </w:t>
      </w:r>
      <w:proofErr w:type="spellStart"/>
      <w:r w:rsidR="002806ED">
        <w:t>CHCHBr</w:t>
      </w:r>
      <w:proofErr w:type="spellEnd"/>
    </w:p>
    <w:bookmarkEnd w:id="7"/>
    <w:p w14:paraId="70BECA18" w14:textId="77777777" w:rsidR="002569EA" w:rsidRDefault="002569EA" w:rsidP="002569EA">
      <w:pPr>
        <w:spacing w:after="0"/>
      </w:pPr>
    </w:p>
    <w:bookmarkEnd w:id="3"/>
    <w:bookmarkEnd w:id="9"/>
    <w:p w14:paraId="17DAD307" w14:textId="6F6629C5" w:rsidR="00F10337" w:rsidRDefault="00F10337" w:rsidP="005F3ABC">
      <w:pPr>
        <w:spacing w:after="0"/>
      </w:pPr>
    </w:p>
    <w:p w14:paraId="3167A25E" w14:textId="6FCCAEB6" w:rsidR="00F10337" w:rsidRDefault="00F10337" w:rsidP="005F3ABC">
      <w:pPr>
        <w:spacing w:after="0"/>
      </w:pPr>
    </w:p>
    <w:p w14:paraId="1A576FA9" w14:textId="7CDCED75" w:rsidR="00F10337" w:rsidRDefault="00F10337" w:rsidP="005F3ABC">
      <w:pPr>
        <w:spacing w:after="0"/>
      </w:pPr>
    </w:p>
    <w:p w14:paraId="17DB4EF4" w14:textId="6EFF3F33" w:rsidR="00F10337" w:rsidRDefault="00F10337" w:rsidP="005F3ABC">
      <w:pPr>
        <w:spacing w:after="0"/>
      </w:pPr>
    </w:p>
    <w:p w14:paraId="5D15A304" w14:textId="221BB5FC" w:rsidR="00F10337" w:rsidRDefault="00F10337" w:rsidP="005F3ABC">
      <w:pPr>
        <w:spacing w:after="0"/>
      </w:pPr>
    </w:p>
    <w:p w14:paraId="1C213CBF" w14:textId="77777777" w:rsidR="00F10337" w:rsidRDefault="00F10337" w:rsidP="005F3ABC">
      <w:pPr>
        <w:spacing w:after="0"/>
      </w:pPr>
    </w:p>
    <w:p w14:paraId="34D32516" w14:textId="77777777" w:rsidR="00FB69AE" w:rsidRDefault="00FB69AE" w:rsidP="005F3ABC">
      <w:pPr>
        <w:spacing w:after="0"/>
      </w:pPr>
    </w:p>
    <w:p w14:paraId="69EF4271" w14:textId="428E8F46" w:rsidR="006B40C7" w:rsidRDefault="006B40C7" w:rsidP="005F3ABC">
      <w:pPr>
        <w:spacing w:after="0"/>
        <w:rPr>
          <w:b/>
          <w:bCs/>
        </w:rPr>
      </w:pPr>
      <w:bookmarkStart w:id="11" w:name="_Hlk60775745"/>
    </w:p>
    <w:p w14:paraId="74F3F50F" w14:textId="77777777" w:rsidR="006B40C7" w:rsidRDefault="006B40C7" w:rsidP="005F3ABC">
      <w:pPr>
        <w:spacing w:after="0"/>
        <w:rPr>
          <w:b/>
          <w:bCs/>
        </w:rPr>
      </w:pPr>
    </w:p>
    <w:p w14:paraId="6B59B0BA" w14:textId="77777777" w:rsidR="006B40C7" w:rsidRDefault="006B40C7" w:rsidP="005F3ABC">
      <w:pPr>
        <w:spacing w:after="0"/>
        <w:rPr>
          <w:b/>
          <w:bCs/>
        </w:rPr>
      </w:pPr>
    </w:p>
    <w:p w14:paraId="56D27AC8" w14:textId="060F044B" w:rsidR="006B40C7" w:rsidRDefault="006B40C7" w:rsidP="005F3ABC">
      <w:pPr>
        <w:spacing w:after="0"/>
        <w:rPr>
          <w:noProof/>
        </w:rPr>
      </w:pPr>
    </w:p>
    <w:p w14:paraId="09247788" w14:textId="5EE15E1B" w:rsidR="007E665D" w:rsidRDefault="007E665D" w:rsidP="005F3ABC">
      <w:pPr>
        <w:spacing w:after="0"/>
        <w:rPr>
          <w:noProof/>
        </w:rPr>
      </w:pPr>
    </w:p>
    <w:p w14:paraId="06E4225B" w14:textId="7906A9CA" w:rsidR="007E665D" w:rsidRDefault="007E665D" w:rsidP="005F3ABC">
      <w:pPr>
        <w:spacing w:after="0"/>
        <w:rPr>
          <w:noProof/>
        </w:rPr>
      </w:pPr>
    </w:p>
    <w:p w14:paraId="0FAC9515" w14:textId="6AE01347" w:rsidR="007E665D" w:rsidRDefault="007E665D" w:rsidP="005F3ABC">
      <w:pPr>
        <w:spacing w:after="0"/>
        <w:rPr>
          <w:noProof/>
        </w:rPr>
      </w:pPr>
    </w:p>
    <w:p w14:paraId="31508407" w14:textId="78E5D67C" w:rsidR="007E665D" w:rsidRDefault="007E665D" w:rsidP="005F3ABC">
      <w:pPr>
        <w:spacing w:after="0"/>
        <w:rPr>
          <w:noProof/>
        </w:rPr>
      </w:pPr>
    </w:p>
    <w:p w14:paraId="24623A00" w14:textId="6757DBA7" w:rsidR="007E665D" w:rsidRDefault="007E665D" w:rsidP="005F3ABC">
      <w:pPr>
        <w:spacing w:after="0"/>
        <w:rPr>
          <w:noProof/>
        </w:rPr>
      </w:pPr>
    </w:p>
    <w:p w14:paraId="309284B7" w14:textId="77777777" w:rsidR="007E665D" w:rsidRDefault="007E665D" w:rsidP="005F3ABC">
      <w:pPr>
        <w:spacing w:after="0"/>
        <w:rPr>
          <w:b/>
          <w:bCs/>
        </w:rPr>
      </w:pPr>
    </w:p>
    <w:p w14:paraId="6BB4DC38" w14:textId="77777777" w:rsidR="006B40C7" w:rsidRDefault="006B40C7" w:rsidP="005F3ABC">
      <w:pPr>
        <w:spacing w:after="0"/>
        <w:rPr>
          <w:b/>
          <w:bCs/>
        </w:rPr>
      </w:pPr>
    </w:p>
    <w:p w14:paraId="5699C5BB" w14:textId="77777777" w:rsidR="006B40C7" w:rsidRDefault="006B40C7" w:rsidP="005F3ABC">
      <w:pPr>
        <w:spacing w:after="0"/>
        <w:rPr>
          <w:b/>
          <w:bCs/>
        </w:rPr>
      </w:pPr>
    </w:p>
    <w:p w14:paraId="0C2FF7C0" w14:textId="47517D2E" w:rsidR="006B40C7" w:rsidRDefault="006B40C7" w:rsidP="005F3ABC">
      <w:pPr>
        <w:spacing w:after="0"/>
        <w:rPr>
          <w:b/>
          <w:bCs/>
        </w:rPr>
      </w:pPr>
    </w:p>
    <w:p w14:paraId="794B4E39" w14:textId="77777777" w:rsidR="006B40C7" w:rsidRDefault="006B40C7" w:rsidP="005F3ABC">
      <w:pPr>
        <w:spacing w:after="0"/>
        <w:rPr>
          <w:b/>
          <w:bCs/>
        </w:rPr>
      </w:pPr>
    </w:p>
    <w:p w14:paraId="613BAFE9" w14:textId="77777777" w:rsidR="00084D12" w:rsidRDefault="00084D12" w:rsidP="005F3ABC">
      <w:pPr>
        <w:spacing w:after="0"/>
        <w:rPr>
          <w:b/>
          <w:bCs/>
        </w:rPr>
      </w:pPr>
    </w:p>
    <w:p w14:paraId="0E0B05EB" w14:textId="2440A08A" w:rsidR="00084D12" w:rsidRDefault="00084D12" w:rsidP="005F3ABC">
      <w:pPr>
        <w:spacing w:after="0"/>
        <w:rPr>
          <w:b/>
          <w:bCs/>
        </w:rPr>
      </w:pPr>
    </w:p>
    <w:p w14:paraId="5E5B9670" w14:textId="7AA74264" w:rsidR="00A87BCA" w:rsidRDefault="00A87BCA" w:rsidP="005F3ABC">
      <w:pPr>
        <w:spacing w:after="0"/>
        <w:rPr>
          <w:b/>
          <w:bCs/>
        </w:rPr>
      </w:pPr>
    </w:p>
    <w:p w14:paraId="7DAAF242" w14:textId="221CB89A" w:rsidR="00A87BCA" w:rsidRDefault="00A87BCA" w:rsidP="005F3ABC">
      <w:pPr>
        <w:spacing w:after="0"/>
        <w:rPr>
          <w:b/>
          <w:bCs/>
        </w:rPr>
      </w:pPr>
    </w:p>
    <w:p w14:paraId="42E2B1B4" w14:textId="0DC8245B" w:rsidR="00A87BCA" w:rsidRDefault="00A87BCA" w:rsidP="005F3ABC">
      <w:pPr>
        <w:spacing w:after="0"/>
        <w:rPr>
          <w:b/>
          <w:bCs/>
        </w:rPr>
      </w:pPr>
    </w:p>
    <w:p w14:paraId="522761FE" w14:textId="4BE72A2F" w:rsidR="00A87BCA" w:rsidRDefault="00A87BCA" w:rsidP="005F3ABC">
      <w:pPr>
        <w:spacing w:after="0"/>
        <w:rPr>
          <w:b/>
          <w:bCs/>
        </w:rPr>
      </w:pPr>
    </w:p>
    <w:p w14:paraId="7E4A2FE7" w14:textId="7F1CA128" w:rsidR="00A87BCA" w:rsidRDefault="00A87BCA" w:rsidP="005F3ABC">
      <w:pPr>
        <w:spacing w:after="0"/>
        <w:rPr>
          <w:b/>
          <w:bCs/>
        </w:rPr>
      </w:pPr>
    </w:p>
    <w:p w14:paraId="085F7FA2" w14:textId="52B02651" w:rsidR="00A87BCA" w:rsidRDefault="00A87BCA" w:rsidP="005F3ABC">
      <w:pPr>
        <w:spacing w:after="0"/>
        <w:rPr>
          <w:b/>
          <w:bCs/>
        </w:rPr>
      </w:pPr>
    </w:p>
    <w:p w14:paraId="4ABAE1AB" w14:textId="2D70EE07" w:rsidR="00A87BCA" w:rsidRDefault="00A87BCA" w:rsidP="005F3ABC">
      <w:pPr>
        <w:spacing w:after="0"/>
        <w:rPr>
          <w:b/>
          <w:bCs/>
        </w:rPr>
      </w:pPr>
    </w:p>
    <w:p w14:paraId="6068411B" w14:textId="1A969C5A" w:rsidR="00C926A0" w:rsidRDefault="00C926A0" w:rsidP="005F3ABC">
      <w:pPr>
        <w:spacing w:after="0"/>
        <w:rPr>
          <w:b/>
          <w:bCs/>
        </w:rPr>
      </w:pPr>
    </w:p>
    <w:p w14:paraId="1EF8DF9F" w14:textId="4CA78FB5" w:rsidR="00C926A0" w:rsidRDefault="00C926A0" w:rsidP="005F3ABC">
      <w:pPr>
        <w:spacing w:after="0"/>
        <w:rPr>
          <w:b/>
          <w:bCs/>
        </w:rPr>
      </w:pPr>
    </w:p>
    <w:p w14:paraId="5340EE64" w14:textId="7D0651C9" w:rsidR="00C926A0" w:rsidRDefault="00C926A0" w:rsidP="005F3ABC">
      <w:pPr>
        <w:spacing w:after="0"/>
        <w:rPr>
          <w:b/>
          <w:bCs/>
        </w:rPr>
      </w:pPr>
    </w:p>
    <w:p w14:paraId="767C7597" w14:textId="1FB81F83" w:rsidR="00C926A0" w:rsidRDefault="00C926A0" w:rsidP="005F3ABC">
      <w:pPr>
        <w:spacing w:after="0"/>
        <w:rPr>
          <w:b/>
          <w:bCs/>
        </w:rPr>
      </w:pPr>
    </w:p>
    <w:p w14:paraId="759DAF97" w14:textId="3D662D3D" w:rsidR="00C926A0" w:rsidRDefault="00C926A0" w:rsidP="005F3ABC">
      <w:pPr>
        <w:spacing w:after="0"/>
        <w:rPr>
          <w:b/>
          <w:bCs/>
        </w:rPr>
      </w:pPr>
    </w:p>
    <w:p w14:paraId="13E260E5" w14:textId="6EABDB99" w:rsidR="00C926A0" w:rsidRDefault="00C926A0" w:rsidP="005F3ABC">
      <w:pPr>
        <w:spacing w:after="0"/>
        <w:rPr>
          <w:b/>
          <w:bCs/>
        </w:rPr>
      </w:pPr>
    </w:p>
    <w:p w14:paraId="52147571" w14:textId="75EA4970" w:rsidR="00C926A0" w:rsidRDefault="00C926A0" w:rsidP="005F3ABC">
      <w:pPr>
        <w:spacing w:after="0"/>
        <w:rPr>
          <w:b/>
          <w:bCs/>
        </w:rPr>
      </w:pPr>
    </w:p>
    <w:p w14:paraId="2A685698" w14:textId="77777777" w:rsidR="00894E59" w:rsidRDefault="00894E59" w:rsidP="005F3ABC">
      <w:pPr>
        <w:spacing w:after="0"/>
        <w:rPr>
          <w:b/>
          <w:bCs/>
        </w:rPr>
      </w:pPr>
    </w:p>
    <w:p w14:paraId="523737C1" w14:textId="775F9F1F" w:rsidR="00931DC6" w:rsidRPr="00255893" w:rsidRDefault="00F73B1B" w:rsidP="005F3ABC">
      <w:pPr>
        <w:spacing w:after="0"/>
        <w:rPr>
          <w:b/>
          <w:bCs/>
        </w:rPr>
      </w:pPr>
      <w:r w:rsidRPr="00255893">
        <w:rPr>
          <w:b/>
          <w:bCs/>
        </w:rPr>
        <w:lastRenderedPageBreak/>
        <w:t>Section B:  Short answer questions</w:t>
      </w:r>
    </w:p>
    <w:p w14:paraId="61DD662C" w14:textId="77777777" w:rsidR="00F73B1B" w:rsidRPr="006B40C7" w:rsidRDefault="00F73B1B" w:rsidP="005F3ABC">
      <w:pPr>
        <w:spacing w:after="0"/>
        <w:rPr>
          <w:sz w:val="10"/>
          <w:szCs w:val="10"/>
        </w:rPr>
      </w:pPr>
    </w:p>
    <w:p w14:paraId="083A8F2D" w14:textId="318A2B94" w:rsidR="00931DC6" w:rsidRPr="00FF2AA2" w:rsidRDefault="00F73B1B" w:rsidP="005F3ABC">
      <w:pPr>
        <w:spacing w:after="0"/>
      </w:pPr>
      <w:r w:rsidRPr="00FF2AA2">
        <w:rPr>
          <w:b/>
          <w:bCs/>
        </w:rPr>
        <w:t>Question 1</w:t>
      </w:r>
      <w:r w:rsidR="00FF2AA2">
        <w:rPr>
          <w:b/>
          <w:bCs/>
        </w:rPr>
        <w:t xml:space="preserve">            </w:t>
      </w:r>
      <w:proofErr w:type="gramStart"/>
      <w:r w:rsidR="00FF2AA2">
        <w:rPr>
          <w:b/>
          <w:bCs/>
        </w:rPr>
        <w:t xml:space="preserve">   </w:t>
      </w:r>
      <w:r w:rsidR="00FF2AA2">
        <w:t>(</w:t>
      </w:r>
      <w:proofErr w:type="gramEnd"/>
      <w:r w:rsidR="00DD62E9">
        <w:t>9</w:t>
      </w:r>
      <w:r w:rsidR="00FF2AA2">
        <w:t xml:space="preserve"> marks)</w:t>
      </w:r>
    </w:p>
    <w:p w14:paraId="6D759BD5" w14:textId="51371C5C" w:rsidR="00084D12" w:rsidRDefault="008B3597" w:rsidP="005F3ABC">
      <w:pPr>
        <w:spacing w:after="0"/>
      </w:pPr>
      <w:r>
        <w:t>A uranium atom is one of the heaviest atoms found in nature. It can be found in nature in two different forms and the notation below is used to simplify its structure.</w:t>
      </w:r>
    </w:p>
    <w:p w14:paraId="3CB4FE96" w14:textId="0B04E4EB" w:rsidR="00C926A0" w:rsidRDefault="008B3597" w:rsidP="005F3ABC">
      <w:pPr>
        <w:spacing w:after="0"/>
      </w:pPr>
      <w:r>
        <w:rPr>
          <w:noProof/>
        </w:rPr>
        <w:object w:dxaOrig="1440" w:dyaOrig="1440" w14:anchorId="50CC81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margin-left:241pt;margin-top:10.45pt;width:25pt;height:19pt;z-index:251712512;mso-position-horizontal-relative:text;mso-position-vertical-relative:text" wrapcoords="1309 2592 1309 6912 3273 17280 11127 17280 11127 16416 18982 12960 18982 4320 10473 2592 1309 2592">
            <v:imagedata r:id="rId17" o:title=""/>
            <w10:wrap type="tight"/>
          </v:shape>
          <o:OLEObject Type="Embed" ProgID="Equation.DSMT4" ShapeID="_x0000_s1029" DrawAspect="Content" ObjectID="_1672508203" r:id="rId18"/>
        </w:object>
      </w:r>
      <w:r>
        <w:rPr>
          <w:noProof/>
        </w:rPr>
        <w:object w:dxaOrig="1440" w:dyaOrig="1440" w14:anchorId="36A9A25B">
          <v:shape id="_x0000_s1028" type="#_x0000_t75" style="position:absolute;margin-left:143pt;margin-top:10.45pt;width:25pt;height:19pt;z-index:251710464;mso-position-horizontal-relative:text;mso-position-vertical-relative:text" wrapcoords="1309 2592 1309 6912 3273 17280 11127 17280 11127 16416 18982 12960 18982 4320 11127 2592 1309 2592">
            <v:imagedata r:id="rId19" o:title=""/>
            <w10:wrap type="tight"/>
          </v:shape>
          <o:OLEObject Type="Embed" ProgID="Equation.DSMT4" ShapeID="_x0000_s1028" DrawAspect="Content" ObjectID="_1672508204" r:id="rId20"/>
        </w:object>
      </w:r>
    </w:p>
    <w:p w14:paraId="7ED247A9" w14:textId="73746FDA" w:rsidR="00C926A0" w:rsidRDefault="00C926A0" w:rsidP="005F3ABC">
      <w:pPr>
        <w:spacing w:after="0"/>
      </w:pPr>
    </w:p>
    <w:p w14:paraId="6599B64B" w14:textId="54F3589A" w:rsidR="00C926A0" w:rsidRDefault="00C926A0" w:rsidP="005F3ABC">
      <w:pPr>
        <w:spacing w:after="0"/>
      </w:pPr>
    </w:p>
    <w:p w14:paraId="79214220" w14:textId="5028E46E" w:rsidR="008B3597" w:rsidRDefault="008B3597" w:rsidP="005F3ABC">
      <w:pPr>
        <w:spacing w:after="0"/>
      </w:pPr>
      <w:r w:rsidRPr="00894E59">
        <w:rPr>
          <w:b/>
          <w:bCs/>
        </w:rPr>
        <w:t xml:space="preserve">a.    </w:t>
      </w:r>
      <w:proofErr w:type="spellStart"/>
      <w:r w:rsidRPr="00894E59">
        <w:rPr>
          <w:b/>
          <w:bCs/>
        </w:rPr>
        <w:t>i</w:t>
      </w:r>
      <w:proofErr w:type="spellEnd"/>
      <w:r>
        <w:t>.    What are the chemical names for the superscript and subscript in this notation?</w:t>
      </w:r>
      <w:r w:rsidR="00894E59">
        <w:t xml:space="preserve">               2 marks</w:t>
      </w:r>
    </w:p>
    <w:p w14:paraId="1D466AF9" w14:textId="77777777" w:rsidR="00894E59" w:rsidRDefault="00894E59" w:rsidP="005F3ABC">
      <w:pPr>
        <w:spacing w:after="0"/>
      </w:pPr>
    </w:p>
    <w:p w14:paraId="7BAD66FC" w14:textId="517D8FC8" w:rsidR="008B3597" w:rsidRDefault="008B3597" w:rsidP="005F3ABC">
      <w:pPr>
        <w:spacing w:after="0"/>
      </w:pPr>
      <w:r>
        <w:rPr>
          <w:noProof/>
        </w:rPr>
        <mc:AlternateContent>
          <mc:Choice Requires="wps">
            <w:drawing>
              <wp:anchor distT="0" distB="0" distL="114300" distR="114300" simplePos="0" relativeHeight="251714560" behindDoc="0" locked="0" layoutInCell="1" allowOverlap="1" wp14:anchorId="2A0915C1" wp14:editId="36576EE9">
                <wp:simplePos x="0" y="0"/>
                <wp:positionH relativeFrom="column">
                  <wp:posOffset>4121150</wp:posOffset>
                </wp:positionH>
                <wp:positionV relativeFrom="paragraph">
                  <wp:posOffset>184150</wp:posOffset>
                </wp:positionV>
                <wp:extent cx="869950" cy="146050"/>
                <wp:effectExtent l="0" t="0" r="63500" b="82550"/>
                <wp:wrapNone/>
                <wp:docPr id="8" name="Straight Arrow Connector 8"/>
                <wp:cNvGraphicFramePr/>
                <a:graphic xmlns:a="http://schemas.openxmlformats.org/drawingml/2006/main">
                  <a:graphicData uri="http://schemas.microsoft.com/office/word/2010/wordprocessingShape">
                    <wps:wsp>
                      <wps:cNvCnPr/>
                      <wps:spPr>
                        <a:xfrm>
                          <a:off x="0" y="0"/>
                          <a:ext cx="869950" cy="1460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60AC5C9" id="_x0000_t32" coordsize="21600,21600" o:spt="32" o:oned="t" path="m,l21600,21600e" filled="f">
                <v:path arrowok="t" fillok="f" o:connecttype="none"/>
                <o:lock v:ext="edit" shapetype="t"/>
              </v:shapetype>
              <v:shape id="Straight Arrow Connector 8" o:spid="_x0000_s1026" type="#_x0000_t32" style="position:absolute;margin-left:324.5pt;margin-top:14.5pt;width:68.5pt;height:11.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" strokecolor="#4472c4 [3204]" strokeweight=".5pt">
                <v:stroke endarrow="block" joinstyle="miter"/>
              </v:shape>
            </w:pict>
          </mc:Fallback>
        </mc:AlternateContent>
      </w:r>
    </w:p>
    <w:p w14:paraId="3C4503D9" w14:textId="5511B82D" w:rsidR="008B3597" w:rsidRDefault="008B3597" w:rsidP="005F3ABC">
      <w:pPr>
        <w:spacing w:after="0"/>
      </w:pPr>
      <w:r>
        <w:rPr>
          <w:noProof/>
        </w:rPr>
        <w:object w:dxaOrig="1440" w:dyaOrig="1440" w14:anchorId="36A9A25B">
          <v:shape id="_x0000_s1030" type="#_x0000_t75" style="position:absolute;margin-left:391pt;margin-top:5pt;width:25pt;height:19pt;z-index:251713536;mso-position-horizontal-relative:text;mso-position-vertical-relative:text" wrapcoords="1309 2592 1309 6912 3273 17280 11127 17280 11127 16416 18982 12960 18982 4320 11127 2592 1309 2592">
            <v:imagedata r:id="rId19" o:title=""/>
            <w10:wrap type="tight"/>
          </v:shape>
          <o:OLEObject Type="Embed" ProgID="Equation.DSMT4" ShapeID="_x0000_s1030" DrawAspect="Content" ObjectID="_1672508205" r:id="rId21"/>
        </w:object>
      </w:r>
      <w:r w:rsidR="00894E59">
        <w:t xml:space="preserve">                                              _____________________________________</w:t>
      </w:r>
    </w:p>
    <w:p w14:paraId="39833314" w14:textId="5901BFB9" w:rsidR="008B3597" w:rsidRDefault="008B3597" w:rsidP="005F3ABC">
      <w:pPr>
        <w:spacing w:after="0"/>
      </w:pPr>
      <w:r>
        <w:rPr>
          <w:noProof/>
        </w:rPr>
        <mc:AlternateContent>
          <mc:Choice Requires="wps">
            <w:drawing>
              <wp:anchor distT="0" distB="0" distL="114300" distR="114300" simplePos="0" relativeHeight="251716608" behindDoc="0" locked="0" layoutInCell="1" allowOverlap="1" wp14:anchorId="744FCB8D" wp14:editId="04F33CD5">
                <wp:simplePos x="0" y="0"/>
                <wp:positionH relativeFrom="column">
                  <wp:posOffset>4121150</wp:posOffset>
                </wp:positionH>
                <wp:positionV relativeFrom="paragraph">
                  <wp:posOffset>88900</wp:posOffset>
                </wp:positionV>
                <wp:extent cx="831850" cy="107950"/>
                <wp:effectExtent l="0" t="57150" r="25400" b="25400"/>
                <wp:wrapNone/>
                <wp:docPr id="9" name="Straight Arrow Connector 9"/>
                <wp:cNvGraphicFramePr/>
                <a:graphic xmlns:a="http://schemas.openxmlformats.org/drawingml/2006/main">
                  <a:graphicData uri="http://schemas.microsoft.com/office/word/2010/wordprocessingShape">
                    <wps:wsp>
                      <wps:cNvCnPr/>
                      <wps:spPr>
                        <a:xfrm flipV="1">
                          <a:off x="0" y="0"/>
                          <a:ext cx="831850" cy="1079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218314" id="Straight Arrow Connector 9" o:spid="_x0000_s1026" type="#_x0000_t32" style="position:absolute;margin-left:324.5pt;margin-top:7pt;width:65.5pt;height:8.5pt;flip:y;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" strokecolor="#4472c4 [3204]" strokeweight=".5pt">
                <v:stroke endarrow="block" joinstyle="miter"/>
              </v:shape>
            </w:pict>
          </mc:Fallback>
        </mc:AlternateContent>
      </w:r>
    </w:p>
    <w:p w14:paraId="5B59A17D" w14:textId="45377F89" w:rsidR="008B3597" w:rsidRDefault="00894E59" w:rsidP="005F3ABC">
      <w:pPr>
        <w:spacing w:after="0"/>
      </w:pPr>
      <w:r>
        <w:t xml:space="preserve">                                             _______________________________________</w:t>
      </w:r>
    </w:p>
    <w:p w14:paraId="7D249384" w14:textId="77777777" w:rsidR="00894E59" w:rsidRDefault="00894E59" w:rsidP="005F3ABC">
      <w:pPr>
        <w:spacing w:after="0"/>
      </w:pPr>
    </w:p>
    <w:p w14:paraId="2BC15DB7" w14:textId="2E16FC89" w:rsidR="008B3597" w:rsidRDefault="008B3597" w:rsidP="005F3ABC">
      <w:pPr>
        <w:spacing w:after="0"/>
      </w:pPr>
      <w:r>
        <w:t xml:space="preserve">  </w:t>
      </w:r>
      <w:r w:rsidR="00894E59">
        <w:t xml:space="preserve"> </w:t>
      </w:r>
      <w:r>
        <w:t xml:space="preserve">   </w:t>
      </w:r>
      <w:r w:rsidRPr="00894E59">
        <w:rPr>
          <w:b/>
          <w:bCs/>
        </w:rPr>
        <w:t>ii</w:t>
      </w:r>
      <w:r>
        <w:t>.      What is the chemical name for atoms of the same element that differ in this way?</w:t>
      </w:r>
      <w:r w:rsidR="00894E59">
        <w:t xml:space="preserve">   ______________ 1 mark</w:t>
      </w:r>
    </w:p>
    <w:p w14:paraId="3DE9EBAA" w14:textId="5202AF39" w:rsidR="008B3597" w:rsidRDefault="008B3597" w:rsidP="005F3ABC">
      <w:pPr>
        <w:spacing w:after="0"/>
      </w:pPr>
    </w:p>
    <w:p w14:paraId="4C090F13" w14:textId="745FE6DC" w:rsidR="008B3597" w:rsidRDefault="008B3597" w:rsidP="005F3ABC">
      <w:pPr>
        <w:spacing w:after="0"/>
      </w:pPr>
      <w:r>
        <w:t xml:space="preserve">  </w:t>
      </w:r>
      <w:r w:rsidR="00894E59">
        <w:t xml:space="preserve">  </w:t>
      </w:r>
      <w:r>
        <w:t xml:space="preserve">  </w:t>
      </w:r>
      <w:r w:rsidRPr="00894E59">
        <w:rPr>
          <w:b/>
          <w:bCs/>
        </w:rPr>
        <w:t>iii</w:t>
      </w:r>
      <w:r>
        <w:t>.    What is the difference between these two types of uranium?</w:t>
      </w:r>
      <w:r w:rsidR="00894E59">
        <w:t xml:space="preserve">                                                                       1 mark</w:t>
      </w:r>
    </w:p>
    <w:p w14:paraId="4E0E4BC2" w14:textId="157D26D3" w:rsidR="00894E59" w:rsidRDefault="00894E59" w:rsidP="005F3ABC">
      <w:pPr>
        <w:spacing w:after="0"/>
      </w:pPr>
    </w:p>
    <w:p w14:paraId="7D471BDB" w14:textId="445FC2AD" w:rsidR="00894E59" w:rsidRDefault="00894E59" w:rsidP="005F3ABC">
      <w:pPr>
        <w:spacing w:after="0"/>
      </w:pPr>
      <w:r>
        <w:t xml:space="preserve">               ____________________________________________________________________________________</w:t>
      </w:r>
    </w:p>
    <w:p w14:paraId="47596C07" w14:textId="02F9F054" w:rsidR="008B3597" w:rsidRDefault="00894E59" w:rsidP="005F3ABC">
      <w:pPr>
        <w:spacing w:after="0"/>
      </w:pPr>
      <w:r>
        <w:rPr>
          <w:noProof/>
        </w:rPr>
        <w:drawing>
          <wp:anchor distT="0" distB="0" distL="114300" distR="114300" simplePos="0" relativeHeight="251727872" behindDoc="0" locked="0" layoutInCell="1" allowOverlap="1" wp14:anchorId="53B9541C" wp14:editId="581FE268">
            <wp:simplePos x="0" y="0"/>
            <wp:positionH relativeFrom="column">
              <wp:posOffset>4102100</wp:posOffset>
            </wp:positionH>
            <wp:positionV relativeFrom="paragraph">
              <wp:posOffset>96520</wp:posOffset>
            </wp:positionV>
            <wp:extent cx="2146300" cy="1700479"/>
            <wp:effectExtent l="0" t="0" r="635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2146300" cy="1700479"/>
                    </a:xfrm>
                    <a:prstGeom prst="rect">
                      <a:avLst/>
                    </a:prstGeom>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724800" behindDoc="0" locked="0" layoutInCell="1" allowOverlap="1" wp14:anchorId="5BE95EF2" wp14:editId="30330E4E">
                <wp:simplePos x="0" y="0"/>
                <wp:positionH relativeFrom="column">
                  <wp:posOffset>5600700</wp:posOffset>
                </wp:positionH>
                <wp:positionV relativeFrom="paragraph">
                  <wp:posOffset>166370</wp:posOffset>
                </wp:positionV>
                <wp:extent cx="190500" cy="152400"/>
                <wp:effectExtent l="0" t="0" r="19050" b="19050"/>
                <wp:wrapNone/>
                <wp:docPr id="17" name="Rectangle 17"/>
                <wp:cNvGraphicFramePr/>
                <a:graphic xmlns:a="http://schemas.openxmlformats.org/drawingml/2006/main">
                  <a:graphicData uri="http://schemas.microsoft.com/office/word/2010/wordprocessingShape">
                    <wps:wsp>
                      <wps:cNvSpPr/>
                      <wps:spPr>
                        <a:xfrm>
                          <a:off x="0" y="0"/>
                          <a:ext cx="190500" cy="1524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2150F1A" id="Rectangle 17" o:spid="_x0000_s1026" style="position:absolute;margin-left:441pt;margin-top:13.1pt;width:15pt;height:12pt;z-index:2517248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" fillcolor="white [3212]" strokecolor="white [3212]" strokeweight="1pt"/>
            </w:pict>
          </mc:Fallback>
        </mc:AlternateContent>
      </w:r>
    </w:p>
    <w:p w14:paraId="58E5600F" w14:textId="214B156C" w:rsidR="00894E59" w:rsidRDefault="008B3597" w:rsidP="005F3ABC">
      <w:pPr>
        <w:spacing w:after="0"/>
      </w:pPr>
      <w:r w:rsidRPr="00894E59">
        <w:rPr>
          <w:b/>
          <w:bCs/>
        </w:rPr>
        <w:t>b</w:t>
      </w:r>
      <w:r>
        <w:t>.     The diagram shown provides further information</w:t>
      </w:r>
      <w:r w:rsidR="00894E59">
        <w:t xml:space="preserve"> about uranium.</w:t>
      </w:r>
    </w:p>
    <w:p w14:paraId="15346F5A" w14:textId="7DFC937B" w:rsidR="008B3597" w:rsidRDefault="008B3597" w:rsidP="005F3ABC">
      <w:pPr>
        <w:spacing w:after="0"/>
      </w:pPr>
      <w:r>
        <w:t xml:space="preserve">         </w:t>
      </w:r>
      <w:r w:rsidR="00894E59">
        <w:t xml:space="preserve">                                                                                           1 mark</w:t>
      </w:r>
    </w:p>
    <w:p w14:paraId="1CBDFCDC" w14:textId="1702AC6A" w:rsidR="008B3597" w:rsidRDefault="008B3597" w:rsidP="005F3ABC">
      <w:pPr>
        <w:spacing w:after="0"/>
      </w:pPr>
      <w:r>
        <w:t xml:space="preserve">        </w:t>
      </w:r>
      <w:proofErr w:type="spellStart"/>
      <w:r w:rsidRPr="00894E59">
        <w:rPr>
          <w:b/>
          <w:bCs/>
        </w:rPr>
        <w:t>i</w:t>
      </w:r>
      <w:proofErr w:type="spellEnd"/>
      <w:r>
        <w:t>.     What is this chart called?</w:t>
      </w:r>
      <w:r w:rsidR="00894E59">
        <w:t xml:space="preserve">  _______________________</w:t>
      </w:r>
    </w:p>
    <w:p w14:paraId="5F7FDFF3" w14:textId="7FC03FC5" w:rsidR="008B3597" w:rsidRDefault="008B3597" w:rsidP="005F3ABC">
      <w:pPr>
        <w:spacing w:after="0"/>
      </w:pPr>
    </w:p>
    <w:p w14:paraId="783FDE20" w14:textId="77777777" w:rsidR="00894E59" w:rsidRDefault="008B3597" w:rsidP="005F3ABC">
      <w:pPr>
        <w:spacing w:after="0"/>
      </w:pPr>
      <w:r>
        <w:t xml:space="preserve">   </w:t>
      </w:r>
      <w:r w:rsidR="00894E59">
        <w:t xml:space="preserve"> </w:t>
      </w:r>
      <w:r>
        <w:t xml:space="preserve">  </w:t>
      </w:r>
      <w:r w:rsidRPr="00894E59">
        <w:rPr>
          <w:b/>
          <w:bCs/>
        </w:rPr>
        <w:t>ii</w:t>
      </w:r>
      <w:r>
        <w:t>.    Explain how it is produced.</w:t>
      </w:r>
      <w:r w:rsidR="00894E59">
        <w:t xml:space="preserve">                                     2 marks                                                                                                                               </w:t>
      </w:r>
    </w:p>
    <w:p w14:paraId="46AE50E6" w14:textId="2EAA30EA" w:rsidR="00894E59" w:rsidRDefault="00894E59" w:rsidP="005F3ABC">
      <w:pPr>
        <w:spacing w:after="0"/>
      </w:pPr>
    </w:p>
    <w:p w14:paraId="52234F75" w14:textId="19339111" w:rsidR="00894E59" w:rsidRDefault="00894E59" w:rsidP="005F3ABC">
      <w:pPr>
        <w:spacing w:after="0"/>
      </w:pPr>
      <w:r>
        <w:t xml:space="preserve">       ____________________________________________________</w:t>
      </w:r>
    </w:p>
    <w:p w14:paraId="6A510168" w14:textId="40AFD084" w:rsidR="00894E59" w:rsidRDefault="00894E59" w:rsidP="005F3ABC">
      <w:pPr>
        <w:spacing w:after="0"/>
      </w:pPr>
    </w:p>
    <w:p w14:paraId="33DF3AB6" w14:textId="4081F995" w:rsidR="00894E59" w:rsidRDefault="00894E59" w:rsidP="005F3ABC">
      <w:pPr>
        <w:spacing w:after="0"/>
      </w:pPr>
      <w:r>
        <w:t xml:space="preserve">       ____________________________________________________                                                                            m/z</w:t>
      </w:r>
    </w:p>
    <w:p w14:paraId="6267440A" w14:textId="77777777" w:rsidR="00894E59" w:rsidRDefault="00894E59" w:rsidP="005F3ABC">
      <w:pPr>
        <w:spacing w:after="0"/>
      </w:pPr>
    </w:p>
    <w:p w14:paraId="0D5B5A76" w14:textId="4345A8B4" w:rsidR="008B3597" w:rsidRDefault="00894E59" w:rsidP="005F3ABC">
      <w:pPr>
        <w:spacing w:after="0"/>
      </w:pPr>
      <w:r>
        <w:t xml:space="preserve">       ________________________________________________________________________________________</w:t>
      </w:r>
    </w:p>
    <w:p w14:paraId="31613ACF" w14:textId="7A19D9BB" w:rsidR="008B3597" w:rsidRDefault="008B3597" w:rsidP="005F3ABC">
      <w:pPr>
        <w:spacing w:after="0"/>
      </w:pPr>
    </w:p>
    <w:p w14:paraId="14ADB2F7" w14:textId="25D70FB8" w:rsidR="008B3597" w:rsidRDefault="008B3597" w:rsidP="005F3ABC">
      <w:pPr>
        <w:spacing w:after="0"/>
      </w:pPr>
      <w:r>
        <w:t xml:space="preserve">      </w:t>
      </w:r>
      <w:r w:rsidRPr="00894E59">
        <w:rPr>
          <w:b/>
          <w:bCs/>
        </w:rPr>
        <w:t>iii</w:t>
      </w:r>
      <w:r>
        <w:t>.    Use the data from the graph to estimate the relative atomic mass of a uranium atom.</w:t>
      </w:r>
      <w:r w:rsidR="00894E59">
        <w:t xml:space="preserve">              2 marks</w:t>
      </w:r>
    </w:p>
    <w:p w14:paraId="72D9CA2B" w14:textId="36BC65F6" w:rsidR="00C926A0" w:rsidRDefault="00C926A0" w:rsidP="005F3ABC">
      <w:pPr>
        <w:spacing w:after="0"/>
      </w:pPr>
    </w:p>
    <w:p w14:paraId="187195CF" w14:textId="77777777" w:rsidR="00894E59" w:rsidRDefault="00894E59" w:rsidP="00894E59">
      <w:pPr>
        <w:spacing w:after="0"/>
      </w:pPr>
      <w:r>
        <w:t xml:space="preserve">       ________________________________________________________________________________________</w:t>
      </w:r>
    </w:p>
    <w:p w14:paraId="7764692B" w14:textId="588CEF2E" w:rsidR="008B3597" w:rsidRDefault="008B3597" w:rsidP="005F3ABC">
      <w:pPr>
        <w:spacing w:after="0"/>
      </w:pPr>
    </w:p>
    <w:p w14:paraId="4323E554" w14:textId="77777777" w:rsidR="00894E59" w:rsidRDefault="00894E59" w:rsidP="00894E59">
      <w:pPr>
        <w:spacing w:after="0"/>
      </w:pPr>
      <w:r>
        <w:t xml:space="preserve">       ________________________________________________________________________________________</w:t>
      </w:r>
    </w:p>
    <w:p w14:paraId="31C08E67" w14:textId="53218E2C" w:rsidR="00894E59" w:rsidRDefault="00894E59" w:rsidP="005F3ABC">
      <w:pPr>
        <w:spacing w:after="0"/>
      </w:pPr>
    </w:p>
    <w:p w14:paraId="52D78850" w14:textId="77777777" w:rsidR="00894E59" w:rsidRDefault="00894E59" w:rsidP="00894E59">
      <w:pPr>
        <w:spacing w:after="0"/>
      </w:pPr>
      <w:r>
        <w:t xml:space="preserve">       ________________________________________________________________________________________</w:t>
      </w:r>
    </w:p>
    <w:p w14:paraId="63A05829" w14:textId="1962F862" w:rsidR="008B3597" w:rsidRDefault="008B3597" w:rsidP="005F3ABC">
      <w:pPr>
        <w:spacing w:after="0"/>
      </w:pPr>
    </w:p>
    <w:p w14:paraId="04DF9921" w14:textId="5D5D3B46" w:rsidR="008B3597" w:rsidRDefault="008B3597" w:rsidP="005F3ABC">
      <w:pPr>
        <w:spacing w:after="0"/>
      </w:pPr>
      <w:r w:rsidRPr="00894E59">
        <w:rPr>
          <w:b/>
          <w:bCs/>
        </w:rPr>
        <w:t>c</w:t>
      </w:r>
      <w:r>
        <w:t>.     The atomic notation for argon</w:t>
      </w:r>
      <w:r w:rsidR="00894E59">
        <w:t xml:space="preserve"> and potassium</w:t>
      </w:r>
      <w:r>
        <w:t xml:space="preserve"> is shown below. </w:t>
      </w:r>
    </w:p>
    <w:p w14:paraId="2DE8D3F5" w14:textId="4EF97A47" w:rsidR="008B3597" w:rsidRDefault="00894E59" w:rsidP="005F3ABC">
      <w:pPr>
        <w:spacing w:after="0"/>
      </w:pPr>
      <w:r>
        <w:rPr>
          <w:noProof/>
        </w:rPr>
        <w:object w:dxaOrig="1440" w:dyaOrig="1440" w14:anchorId="420180B6">
          <v:shape id="_x0000_s1031" type="#_x0000_t75" style="position:absolute;margin-left:98pt;margin-top:6.75pt;width:21pt;height:19pt;z-index:251719680;mso-position-horizontal-relative:text;mso-position-vertical-relative:text" wrapcoords="0 2592 771 17280 7714 17280 18514 14688 18514 4320 8486 2592 0 2592">
            <v:imagedata r:id="rId23" o:title=""/>
            <w10:wrap type="tight"/>
          </v:shape>
          <o:OLEObject Type="Embed" ProgID="Equation.DSMT4" ShapeID="_x0000_s1031" DrawAspect="Content" ObjectID="_1672508206" r:id="rId24"/>
        </w:object>
      </w:r>
      <w:r w:rsidR="008B3597">
        <w:rPr>
          <w:noProof/>
        </w:rPr>
        <w:object w:dxaOrig="1440" w:dyaOrig="1440" w14:anchorId="2F14A66F">
          <v:shape id="_x0000_s1032" type="#_x0000_t75" style="position:absolute;margin-left:39.5pt;margin-top:7.75pt;width:28pt;height:19pt;z-index:251721728;mso-position-horizontal-relative:text;mso-position-vertical-relative:text" wrapcoords="1751 2592 1168 5184 1168 17280 6422 17280 17514 13824 17514 7776 6422 2592 1751 2592">
            <v:imagedata r:id="rId25" o:title=""/>
            <w10:wrap type="tight"/>
          </v:shape>
          <o:OLEObject Type="Embed" ProgID="Equation.DSMT4" ShapeID="_x0000_s1032" DrawAspect="Content" ObjectID="_1672508207" r:id="rId26"/>
        </w:object>
      </w:r>
    </w:p>
    <w:p w14:paraId="345408F1" w14:textId="77777777" w:rsidR="008B3597" w:rsidRDefault="008B3597" w:rsidP="005F3ABC">
      <w:pPr>
        <w:spacing w:after="0"/>
      </w:pPr>
    </w:p>
    <w:p w14:paraId="1B61D1BC" w14:textId="12B7E44E" w:rsidR="008B3597" w:rsidRDefault="008B3597" w:rsidP="005F3ABC">
      <w:pPr>
        <w:spacing w:after="0"/>
      </w:pPr>
    </w:p>
    <w:p w14:paraId="2CA5DE5D" w14:textId="77777777" w:rsidR="008B3597" w:rsidRDefault="008B3597" w:rsidP="005F3ABC">
      <w:pPr>
        <w:spacing w:after="0"/>
      </w:pPr>
      <w:r>
        <w:t xml:space="preserve">       The data for these two elements highlights an unusual feature that only 3 pairs of elements have.</w:t>
      </w:r>
    </w:p>
    <w:p w14:paraId="33BE30FF" w14:textId="34DE6313" w:rsidR="008B3597" w:rsidRDefault="00894E59" w:rsidP="005F3ABC">
      <w:pPr>
        <w:spacing w:after="0"/>
      </w:pPr>
      <w:r>
        <w:t xml:space="preserve">       </w:t>
      </w:r>
      <w:r w:rsidR="008B3597">
        <w:t xml:space="preserve">What is it this feature and what causes it? </w:t>
      </w:r>
      <w:r>
        <w:t xml:space="preserve">                                                                                 2 marks</w:t>
      </w:r>
    </w:p>
    <w:p w14:paraId="528BA2B3" w14:textId="51ED7BDA" w:rsidR="00894E59" w:rsidRDefault="00894E59" w:rsidP="005F3ABC">
      <w:pPr>
        <w:spacing w:after="0"/>
      </w:pPr>
    </w:p>
    <w:p w14:paraId="1EB53755" w14:textId="5B1A3CEA" w:rsidR="00894E59" w:rsidRDefault="00894E59" w:rsidP="005F3ABC">
      <w:pPr>
        <w:spacing w:after="0"/>
      </w:pPr>
      <w:r>
        <w:t xml:space="preserve">        ________________________________________________________________________________________</w:t>
      </w:r>
    </w:p>
    <w:p w14:paraId="4B4697CE" w14:textId="6E3A93AC" w:rsidR="008B3597" w:rsidRDefault="008B3597" w:rsidP="005F3ABC">
      <w:pPr>
        <w:spacing w:after="0"/>
        <w:rPr>
          <w:noProof/>
        </w:rPr>
      </w:pPr>
    </w:p>
    <w:p w14:paraId="58402585" w14:textId="76EA99A4" w:rsidR="008B3597" w:rsidRPr="00AE0545" w:rsidRDefault="008B3597" w:rsidP="005F3ABC">
      <w:pPr>
        <w:spacing w:after="0"/>
        <w:rPr>
          <w:noProof/>
        </w:rPr>
      </w:pPr>
      <w:r w:rsidRPr="00894E59">
        <w:rPr>
          <w:b/>
          <w:bCs/>
          <w:noProof/>
        </w:rPr>
        <w:lastRenderedPageBreak/>
        <w:t>Question 2</w:t>
      </w:r>
      <w:r w:rsidR="00AE0545">
        <w:rPr>
          <w:b/>
          <w:bCs/>
          <w:noProof/>
        </w:rPr>
        <w:t xml:space="preserve">     </w:t>
      </w:r>
      <w:r w:rsidR="00AE0545">
        <w:rPr>
          <w:noProof/>
        </w:rPr>
        <w:t>(7 marks)</w:t>
      </w:r>
    </w:p>
    <w:p w14:paraId="59EAB2C1" w14:textId="0A333B18" w:rsidR="008B3597" w:rsidRDefault="00894E59" w:rsidP="005F3ABC">
      <w:pPr>
        <w:spacing w:after="0"/>
        <w:rPr>
          <w:noProof/>
        </w:rPr>
      </w:pPr>
      <w:r w:rsidRPr="00894E59">
        <w:rPr>
          <w:b/>
          <w:bCs/>
          <w:noProof/>
        </w:rPr>
        <w:drawing>
          <wp:anchor distT="0" distB="0" distL="114300" distR="114300" simplePos="0" relativeHeight="251728896" behindDoc="0" locked="0" layoutInCell="1" allowOverlap="1" wp14:anchorId="4A2FC9BF" wp14:editId="2DC66350">
            <wp:simplePos x="0" y="0"/>
            <wp:positionH relativeFrom="column">
              <wp:posOffset>2400300</wp:posOffset>
            </wp:positionH>
            <wp:positionV relativeFrom="paragraph">
              <wp:posOffset>184150</wp:posOffset>
            </wp:positionV>
            <wp:extent cx="2355850" cy="1911350"/>
            <wp:effectExtent l="0" t="0" r="635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extLst>
                        <a:ext uri="{28A0092B-C50C-407E-A947-70E740481C1C}">
                          <a14:useLocalDpi xmlns:a14="http://schemas.microsoft.com/office/drawing/2010/main" val="0"/>
                        </a:ext>
                      </a:extLst>
                    </a:blip>
                    <a:srcRect l="13166" t="5623" r="1139" b="33910"/>
                    <a:stretch/>
                  </pic:blipFill>
                  <pic:spPr bwMode="auto">
                    <a:xfrm>
                      <a:off x="0" y="0"/>
                      <a:ext cx="2355850" cy="1911350"/>
                    </a:xfrm>
                    <a:prstGeom prst="rect">
                      <a:avLst/>
                    </a:prstGeom>
                    <a:ln>
                      <a:noFill/>
                    </a:ln>
                    <a:extLst>
                      <a:ext uri="{53640926-AAD7-44D8-BBD7-CCE9431645EC}">
                        <a14:shadowObscured xmlns:a14="http://schemas.microsoft.com/office/drawing/2010/main"/>
                      </a:ext>
                    </a:extLst>
                  </pic:spPr>
                </pic:pic>
              </a:graphicData>
            </a:graphic>
          </wp:anchor>
        </w:drawing>
      </w:r>
      <w:r w:rsidRPr="00894E59">
        <w:rPr>
          <w:b/>
          <w:bCs/>
          <w:noProof/>
        </w:rPr>
        <w:t>a</w:t>
      </w:r>
      <w:r>
        <w:rPr>
          <w:noProof/>
        </w:rPr>
        <w:t xml:space="preserve">.    </w:t>
      </w:r>
      <w:r w:rsidR="008B3597">
        <w:rPr>
          <w:noProof/>
        </w:rPr>
        <w:t>The diagram below shows the atomic radius of the smaller elements on the periodic table.</w:t>
      </w:r>
    </w:p>
    <w:p w14:paraId="3789B7F0" w14:textId="6A6EC7B5" w:rsidR="00C926A0" w:rsidRDefault="00C926A0" w:rsidP="005F3ABC">
      <w:pPr>
        <w:spacing w:after="0"/>
        <w:rPr>
          <w:noProof/>
        </w:rPr>
      </w:pPr>
    </w:p>
    <w:p w14:paraId="36F0493D" w14:textId="60099FAB" w:rsidR="00894E59" w:rsidRDefault="00894E59" w:rsidP="005F3ABC">
      <w:pPr>
        <w:spacing w:after="0"/>
        <w:rPr>
          <w:noProof/>
        </w:rPr>
      </w:pPr>
    </w:p>
    <w:p w14:paraId="6C3F49EC" w14:textId="5303C4AA" w:rsidR="00894E59" w:rsidRDefault="00894E59" w:rsidP="005F3ABC">
      <w:pPr>
        <w:spacing w:after="0"/>
        <w:rPr>
          <w:noProof/>
        </w:rPr>
      </w:pPr>
    </w:p>
    <w:p w14:paraId="529C972E" w14:textId="5C60AF5A" w:rsidR="00894E59" w:rsidRDefault="00894E59" w:rsidP="005F3ABC">
      <w:pPr>
        <w:spacing w:after="0"/>
        <w:rPr>
          <w:noProof/>
        </w:rPr>
      </w:pPr>
    </w:p>
    <w:p w14:paraId="04340244" w14:textId="5A4793C3" w:rsidR="00894E59" w:rsidRDefault="00894E59" w:rsidP="005F3ABC">
      <w:pPr>
        <w:spacing w:after="0"/>
        <w:rPr>
          <w:noProof/>
        </w:rPr>
      </w:pPr>
    </w:p>
    <w:p w14:paraId="06FC8E5D" w14:textId="21EE3631" w:rsidR="00894E59" w:rsidRDefault="00894E59" w:rsidP="005F3ABC">
      <w:pPr>
        <w:spacing w:after="0"/>
        <w:rPr>
          <w:noProof/>
        </w:rPr>
      </w:pPr>
    </w:p>
    <w:p w14:paraId="4AA1B650" w14:textId="38DC03F6" w:rsidR="00894E59" w:rsidRDefault="00894E59" w:rsidP="005F3ABC">
      <w:pPr>
        <w:spacing w:after="0"/>
        <w:rPr>
          <w:noProof/>
        </w:rPr>
      </w:pPr>
    </w:p>
    <w:p w14:paraId="6B90D998" w14:textId="2EF88545" w:rsidR="00894E59" w:rsidRDefault="00894E59" w:rsidP="005F3ABC">
      <w:pPr>
        <w:spacing w:after="0"/>
        <w:rPr>
          <w:noProof/>
        </w:rPr>
      </w:pPr>
    </w:p>
    <w:p w14:paraId="0F1D7505" w14:textId="781F0932" w:rsidR="00894E59" w:rsidRDefault="00894E59" w:rsidP="005F3ABC">
      <w:pPr>
        <w:spacing w:after="0"/>
        <w:rPr>
          <w:noProof/>
        </w:rPr>
      </w:pPr>
    </w:p>
    <w:p w14:paraId="59B0AED6" w14:textId="6A302254" w:rsidR="00894E59" w:rsidRDefault="00894E59" w:rsidP="005F3ABC">
      <w:pPr>
        <w:spacing w:after="0"/>
        <w:rPr>
          <w:noProof/>
        </w:rPr>
      </w:pPr>
    </w:p>
    <w:p w14:paraId="53A1E182" w14:textId="77777777" w:rsidR="00894E59" w:rsidRDefault="00894E59" w:rsidP="00894E59">
      <w:pPr>
        <w:spacing w:after="0" w:line="240" w:lineRule="auto"/>
        <w:rPr>
          <w:noProof/>
        </w:rPr>
      </w:pPr>
    </w:p>
    <w:p w14:paraId="6559D1DF" w14:textId="7F96B15E" w:rsidR="00C926A0" w:rsidRDefault="00894E59" w:rsidP="00894E59">
      <w:pPr>
        <w:spacing w:after="0" w:line="240" w:lineRule="auto"/>
        <w:rPr>
          <w:noProof/>
        </w:rPr>
      </w:pPr>
      <w:r>
        <w:rPr>
          <w:noProof/>
        </w:rPr>
        <w:t xml:space="preserve">          </w:t>
      </w:r>
      <w:r w:rsidRPr="00894E59">
        <w:rPr>
          <w:b/>
          <w:bCs/>
          <w:noProof/>
        </w:rPr>
        <w:t xml:space="preserve"> </w:t>
      </w:r>
      <w:r w:rsidR="008B3597" w:rsidRPr="00894E59">
        <w:rPr>
          <w:b/>
          <w:bCs/>
          <w:noProof/>
        </w:rPr>
        <w:t>i</w:t>
      </w:r>
      <w:r w:rsidR="008B3597">
        <w:rPr>
          <w:noProof/>
        </w:rPr>
        <w:t>.     What is the trend in atomic radius as you move across a period?</w:t>
      </w:r>
      <w:r>
        <w:rPr>
          <w:noProof/>
        </w:rPr>
        <w:t xml:space="preserve">                     </w:t>
      </w:r>
      <w:r w:rsidR="00714DFB">
        <w:rPr>
          <w:noProof/>
        </w:rPr>
        <w:t xml:space="preserve">           </w:t>
      </w:r>
      <w:r>
        <w:rPr>
          <w:noProof/>
        </w:rPr>
        <w:t xml:space="preserve">  1 mark</w:t>
      </w:r>
    </w:p>
    <w:p w14:paraId="4E9686D1" w14:textId="5767695E" w:rsidR="00894E59" w:rsidRDefault="00894E59" w:rsidP="00894E59">
      <w:pPr>
        <w:spacing w:after="0" w:line="240" w:lineRule="auto"/>
        <w:rPr>
          <w:noProof/>
        </w:rPr>
      </w:pPr>
      <w:r>
        <w:rPr>
          <w:noProof/>
        </w:rPr>
        <w:t xml:space="preserve"> </w:t>
      </w:r>
    </w:p>
    <w:p w14:paraId="36A2FE45" w14:textId="77777777" w:rsidR="00894E59" w:rsidRDefault="00894E59" w:rsidP="00894E59">
      <w:pPr>
        <w:spacing w:after="0" w:line="240" w:lineRule="auto"/>
        <w:rPr>
          <w:noProof/>
        </w:rPr>
      </w:pPr>
      <w:r>
        <w:rPr>
          <w:noProof/>
        </w:rPr>
        <w:t xml:space="preserve">            ______________________________________________________________________________</w:t>
      </w:r>
    </w:p>
    <w:p w14:paraId="354210CB" w14:textId="23455A39" w:rsidR="00894E59" w:rsidRDefault="00894E59" w:rsidP="00894E59">
      <w:pPr>
        <w:spacing w:after="0" w:line="240" w:lineRule="auto"/>
        <w:rPr>
          <w:noProof/>
        </w:rPr>
      </w:pPr>
      <w:r>
        <w:rPr>
          <w:noProof/>
        </w:rPr>
        <w:t xml:space="preserve">     </w:t>
      </w:r>
    </w:p>
    <w:p w14:paraId="71A7D06C" w14:textId="37DEE7BD" w:rsidR="008B3597" w:rsidRDefault="00894E59" w:rsidP="00894E59">
      <w:pPr>
        <w:spacing w:after="0" w:line="240" w:lineRule="auto"/>
        <w:rPr>
          <w:noProof/>
        </w:rPr>
      </w:pPr>
      <w:r>
        <w:rPr>
          <w:b/>
          <w:bCs/>
          <w:noProof/>
        </w:rPr>
        <w:t xml:space="preserve">         </w:t>
      </w:r>
      <w:r w:rsidR="008B3597" w:rsidRPr="00894E59">
        <w:rPr>
          <w:b/>
          <w:bCs/>
          <w:noProof/>
        </w:rPr>
        <w:t>ii</w:t>
      </w:r>
      <w:r w:rsidR="008B3597">
        <w:rPr>
          <w:noProof/>
        </w:rPr>
        <w:t>.    Explain why atomic radius has this trend.</w:t>
      </w:r>
      <w:r>
        <w:rPr>
          <w:noProof/>
        </w:rPr>
        <w:t xml:space="preserve">                                                               </w:t>
      </w:r>
      <w:r w:rsidR="00714DFB">
        <w:rPr>
          <w:noProof/>
        </w:rPr>
        <w:t xml:space="preserve">             </w:t>
      </w:r>
      <w:r>
        <w:rPr>
          <w:noProof/>
        </w:rPr>
        <w:t xml:space="preserve">   1 mark</w:t>
      </w:r>
    </w:p>
    <w:p w14:paraId="6D4D1908" w14:textId="77777777" w:rsidR="00894E59" w:rsidRDefault="00894E59" w:rsidP="00894E59">
      <w:pPr>
        <w:spacing w:after="0" w:line="240" w:lineRule="auto"/>
        <w:rPr>
          <w:noProof/>
        </w:rPr>
      </w:pPr>
    </w:p>
    <w:p w14:paraId="0FEDAACB" w14:textId="77777777" w:rsidR="00714DFB" w:rsidRDefault="00714DFB" w:rsidP="00714DFB">
      <w:pPr>
        <w:spacing w:after="0" w:line="240" w:lineRule="auto"/>
        <w:rPr>
          <w:noProof/>
        </w:rPr>
      </w:pPr>
      <w:r>
        <w:rPr>
          <w:noProof/>
        </w:rPr>
        <w:t xml:space="preserve">            ______________________________________________________________________________</w:t>
      </w:r>
    </w:p>
    <w:p w14:paraId="1C12069D" w14:textId="08BEE13F" w:rsidR="008B3597" w:rsidRDefault="008B3597" w:rsidP="00894E59">
      <w:pPr>
        <w:spacing w:after="0" w:line="240" w:lineRule="auto"/>
        <w:rPr>
          <w:noProof/>
        </w:rPr>
      </w:pPr>
    </w:p>
    <w:p w14:paraId="186E2028" w14:textId="6AA0E2AD" w:rsidR="008B3597" w:rsidRDefault="008B3597" w:rsidP="00894E59">
      <w:pPr>
        <w:spacing w:after="0" w:line="240" w:lineRule="auto"/>
        <w:rPr>
          <w:noProof/>
        </w:rPr>
      </w:pPr>
      <w:r w:rsidRPr="00714DFB">
        <w:rPr>
          <w:b/>
          <w:bCs/>
          <w:noProof/>
        </w:rPr>
        <w:t xml:space="preserve">   </w:t>
      </w:r>
      <w:r w:rsidR="00714DFB">
        <w:rPr>
          <w:b/>
          <w:bCs/>
          <w:noProof/>
        </w:rPr>
        <w:t xml:space="preserve"> </w:t>
      </w:r>
      <w:r w:rsidRPr="00714DFB">
        <w:rPr>
          <w:b/>
          <w:bCs/>
          <w:noProof/>
        </w:rPr>
        <w:t xml:space="preserve">   </w:t>
      </w:r>
      <w:r w:rsidR="00714DFB">
        <w:rPr>
          <w:b/>
          <w:bCs/>
          <w:noProof/>
        </w:rPr>
        <w:t>ii</w:t>
      </w:r>
      <w:r w:rsidRPr="00714DFB">
        <w:rPr>
          <w:b/>
          <w:bCs/>
          <w:noProof/>
        </w:rPr>
        <w:t>i</w:t>
      </w:r>
      <w:r>
        <w:rPr>
          <w:noProof/>
        </w:rPr>
        <w:t>.    What is the trend in atomic radius as you move down a group?</w:t>
      </w:r>
      <w:r w:rsidR="00714DFB">
        <w:rPr>
          <w:noProof/>
        </w:rPr>
        <w:t xml:space="preserve">                                         1 mark</w:t>
      </w:r>
    </w:p>
    <w:p w14:paraId="5CBE866C" w14:textId="1437C1A4" w:rsidR="00714DFB" w:rsidRDefault="00714DFB" w:rsidP="00894E59">
      <w:pPr>
        <w:spacing w:after="0" w:line="240" w:lineRule="auto"/>
        <w:rPr>
          <w:noProof/>
        </w:rPr>
      </w:pPr>
    </w:p>
    <w:p w14:paraId="2BBDF587" w14:textId="77777777" w:rsidR="00714DFB" w:rsidRDefault="00714DFB" w:rsidP="00714DFB">
      <w:pPr>
        <w:spacing w:after="0" w:line="240" w:lineRule="auto"/>
        <w:rPr>
          <w:noProof/>
        </w:rPr>
      </w:pPr>
      <w:r>
        <w:rPr>
          <w:noProof/>
        </w:rPr>
        <w:t xml:space="preserve">            ______________________________________________________________________________</w:t>
      </w:r>
    </w:p>
    <w:p w14:paraId="3A0C7357" w14:textId="77777777" w:rsidR="00714DFB" w:rsidRDefault="00714DFB" w:rsidP="00894E59">
      <w:pPr>
        <w:spacing w:after="0" w:line="240" w:lineRule="auto"/>
        <w:rPr>
          <w:noProof/>
        </w:rPr>
      </w:pPr>
    </w:p>
    <w:p w14:paraId="53D46A35" w14:textId="20ABAADA" w:rsidR="008B3597" w:rsidRDefault="00714DFB" w:rsidP="00894E59">
      <w:pPr>
        <w:spacing w:after="0" w:line="240" w:lineRule="auto"/>
        <w:rPr>
          <w:noProof/>
        </w:rPr>
      </w:pPr>
      <w:r>
        <w:rPr>
          <w:b/>
          <w:bCs/>
          <w:noProof/>
        </w:rPr>
        <w:t xml:space="preserve">       iv</w:t>
      </w:r>
      <w:r w:rsidR="008B3597">
        <w:rPr>
          <w:noProof/>
        </w:rPr>
        <w:t>.    Explain why atomic radius has this trend.</w:t>
      </w:r>
      <w:r>
        <w:rPr>
          <w:noProof/>
        </w:rPr>
        <w:t xml:space="preserve">                                                                                1 mark</w:t>
      </w:r>
    </w:p>
    <w:p w14:paraId="2CD7937F" w14:textId="2D0B30C6" w:rsidR="00C926A0" w:rsidRDefault="00C926A0" w:rsidP="00894E59">
      <w:pPr>
        <w:spacing w:after="0" w:line="240" w:lineRule="auto"/>
      </w:pPr>
    </w:p>
    <w:p w14:paraId="2369BDCB" w14:textId="58A0AA5E" w:rsidR="00714DFB" w:rsidRDefault="00714DFB" w:rsidP="00714DFB">
      <w:pPr>
        <w:spacing w:after="0" w:line="240" w:lineRule="auto"/>
        <w:rPr>
          <w:noProof/>
        </w:rPr>
      </w:pPr>
      <w:r>
        <w:t xml:space="preserve">            </w:t>
      </w:r>
      <w:r>
        <w:rPr>
          <w:noProof/>
        </w:rPr>
        <w:t xml:space="preserve">  ______________________________________________________________________________</w:t>
      </w:r>
    </w:p>
    <w:p w14:paraId="215AE24A" w14:textId="2AA2E1B3" w:rsidR="00714DFB" w:rsidRDefault="00714DFB" w:rsidP="00894E59">
      <w:pPr>
        <w:spacing w:after="0" w:line="240" w:lineRule="auto"/>
      </w:pPr>
    </w:p>
    <w:p w14:paraId="37DA473A" w14:textId="7473D113" w:rsidR="008B3597" w:rsidRDefault="00714DFB" w:rsidP="00894E59">
      <w:pPr>
        <w:spacing w:after="0" w:line="240" w:lineRule="auto"/>
      </w:pPr>
      <w:r w:rsidRPr="00714DFB">
        <w:rPr>
          <w:b/>
          <w:bCs/>
        </w:rPr>
        <w:t>b</w:t>
      </w:r>
      <w:r w:rsidR="008B3597">
        <w:t xml:space="preserve">.    </w:t>
      </w:r>
      <w:proofErr w:type="spellStart"/>
      <w:r w:rsidRPr="00714DFB">
        <w:rPr>
          <w:b/>
          <w:bCs/>
        </w:rPr>
        <w:t>i</w:t>
      </w:r>
      <w:proofErr w:type="spellEnd"/>
      <w:r>
        <w:t xml:space="preserve">.   </w:t>
      </w:r>
      <w:r w:rsidR="008B3597">
        <w:t>What is diagram below showing?</w:t>
      </w:r>
      <w:r>
        <w:t xml:space="preserve">                                                                                                  2 marks</w:t>
      </w:r>
    </w:p>
    <w:p w14:paraId="771B9554" w14:textId="7FB51EBE" w:rsidR="008B3597" w:rsidRDefault="00714DFB" w:rsidP="00894E59">
      <w:pPr>
        <w:spacing w:after="0" w:line="240" w:lineRule="auto"/>
      </w:pPr>
      <w:r>
        <w:rPr>
          <w:noProof/>
        </w:rPr>
        <w:drawing>
          <wp:anchor distT="0" distB="0" distL="114300" distR="114300" simplePos="0" relativeHeight="251729920" behindDoc="0" locked="0" layoutInCell="1" allowOverlap="1" wp14:anchorId="7606AD2F" wp14:editId="7A0AE1F0">
            <wp:simplePos x="0" y="0"/>
            <wp:positionH relativeFrom="column">
              <wp:posOffset>1784350</wp:posOffset>
            </wp:positionH>
            <wp:positionV relativeFrom="paragraph">
              <wp:posOffset>5080</wp:posOffset>
            </wp:positionV>
            <wp:extent cx="3022600" cy="1965325"/>
            <wp:effectExtent l="0" t="0" r="635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extLst>
                        <a:ext uri="{28A0092B-C50C-407E-A947-70E740481C1C}">
                          <a14:useLocalDpi xmlns:a14="http://schemas.microsoft.com/office/drawing/2010/main" val="0"/>
                        </a:ext>
                      </a:extLst>
                    </a:blip>
                    <a:srcRect t="6636" r="3252"/>
                    <a:stretch/>
                  </pic:blipFill>
                  <pic:spPr bwMode="auto">
                    <a:xfrm>
                      <a:off x="0" y="0"/>
                      <a:ext cx="3022600" cy="1965325"/>
                    </a:xfrm>
                    <a:prstGeom prst="rect">
                      <a:avLst/>
                    </a:prstGeom>
                    <a:ln>
                      <a:noFill/>
                    </a:ln>
                    <a:extLst>
                      <a:ext uri="{53640926-AAD7-44D8-BBD7-CCE9431645EC}">
                        <a14:shadowObscured xmlns:a14="http://schemas.microsoft.com/office/drawing/2010/main"/>
                      </a:ext>
                    </a:extLst>
                  </pic:spPr>
                </pic:pic>
              </a:graphicData>
            </a:graphic>
          </wp:anchor>
        </w:drawing>
      </w:r>
    </w:p>
    <w:p w14:paraId="06E81C31" w14:textId="62695123" w:rsidR="001E0EDF" w:rsidRDefault="001E0EDF" w:rsidP="00BF6365">
      <w:pPr>
        <w:spacing w:after="0" w:line="240" w:lineRule="auto"/>
      </w:pPr>
    </w:p>
    <w:p w14:paraId="7D5A9E20" w14:textId="18713FD7" w:rsidR="00714DFB" w:rsidRDefault="00714DFB" w:rsidP="00BF6365">
      <w:pPr>
        <w:spacing w:after="0" w:line="240" w:lineRule="auto"/>
      </w:pPr>
    </w:p>
    <w:p w14:paraId="4BAAEBA7" w14:textId="771F499F" w:rsidR="00714DFB" w:rsidRDefault="00714DFB" w:rsidP="00BF6365">
      <w:pPr>
        <w:spacing w:after="0" w:line="240" w:lineRule="auto"/>
      </w:pPr>
    </w:p>
    <w:p w14:paraId="06583E71" w14:textId="02603B43" w:rsidR="00714DFB" w:rsidRDefault="00714DFB" w:rsidP="00BF6365">
      <w:pPr>
        <w:spacing w:after="0" w:line="240" w:lineRule="auto"/>
      </w:pPr>
    </w:p>
    <w:p w14:paraId="40CE3462" w14:textId="41BC728A" w:rsidR="00714DFB" w:rsidRDefault="00714DFB" w:rsidP="00BF6365">
      <w:pPr>
        <w:spacing w:after="0" w:line="240" w:lineRule="auto"/>
      </w:pPr>
    </w:p>
    <w:p w14:paraId="7582E7EE" w14:textId="3A088076" w:rsidR="00714DFB" w:rsidRDefault="00714DFB" w:rsidP="00BF6365">
      <w:pPr>
        <w:spacing w:after="0" w:line="240" w:lineRule="auto"/>
      </w:pPr>
    </w:p>
    <w:p w14:paraId="7334F107" w14:textId="510F824B" w:rsidR="00714DFB" w:rsidRDefault="00714DFB" w:rsidP="00BF6365">
      <w:pPr>
        <w:spacing w:after="0" w:line="240" w:lineRule="auto"/>
      </w:pPr>
    </w:p>
    <w:p w14:paraId="5B064EB0" w14:textId="1C058ECE" w:rsidR="00714DFB" w:rsidRDefault="00714DFB" w:rsidP="00BF6365">
      <w:pPr>
        <w:spacing w:after="0" w:line="240" w:lineRule="auto"/>
      </w:pPr>
    </w:p>
    <w:p w14:paraId="1C4438A6" w14:textId="003DFA8C" w:rsidR="00714DFB" w:rsidRDefault="00714DFB" w:rsidP="00BF6365">
      <w:pPr>
        <w:spacing w:after="0" w:line="240" w:lineRule="auto"/>
      </w:pPr>
    </w:p>
    <w:p w14:paraId="64C16FD9" w14:textId="6BECD15D" w:rsidR="00714DFB" w:rsidRDefault="00714DFB" w:rsidP="00BF6365">
      <w:pPr>
        <w:spacing w:after="0" w:line="240" w:lineRule="auto"/>
      </w:pPr>
    </w:p>
    <w:p w14:paraId="7728DCD6" w14:textId="75ACE7EA" w:rsidR="00714DFB" w:rsidRDefault="00714DFB" w:rsidP="00BF6365">
      <w:pPr>
        <w:spacing w:after="0" w:line="240" w:lineRule="auto"/>
      </w:pPr>
    </w:p>
    <w:p w14:paraId="0549E4B0" w14:textId="5C0E8D93" w:rsidR="00714DFB" w:rsidRDefault="00714DFB" w:rsidP="00BF6365">
      <w:pPr>
        <w:spacing w:after="0" w:line="240" w:lineRule="auto"/>
      </w:pPr>
      <w:r>
        <w:t xml:space="preserve">       _________________________________________________________________________________</w:t>
      </w:r>
    </w:p>
    <w:p w14:paraId="355A2389" w14:textId="5E11FE28" w:rsidR="00714DFB" w:rsidRDefault="00714DFB" w:rsidP="00BF6365">
      <w:pPr>
        <w:spacing w:after="0" w:line="240" w:lineRule="auto"/>
      </w:pPr>
    </w:p>
    <w:p w14:paraId="735037FE" w14:textId="01C24E1B" w:rsidR="00714DFB" w:rsidRDefault="00714DFB" w:rsidP="00BF6365">
      <w:pPr>
        <w:spacing w:after="0" w:line="240" w:lineRule="auto"/>
      </w:pPr>
      <w:r>
        <w:t xml:space="preserve">       _________________________________________________________________________________</w:t>
      </w:r>
    </w:p>
    <w:p w14:paraId="163B1117" w14:textId="77777777" w:rsidR="00714DFB" w:rsidRDefault="00714DFB" w:rsidP="00BF6365">
      <w:pPr>
        <w:spacing w:after="0" w:line="240" w:lineRule="auto"/>
      </w:pPr>
    </w:p>
    <w:p w14:paraId="1353F80C" w14:textId="593C8689" w:rsidR="00714DFB" w:rsidRDefault="00714DFB" w:rsidP="00714DFB">
      <w:pPr>
        <w:spacing w:after="0" w:line="240" w:lineRule="auto"/>
      </w:pPr>
      <w:r>
        <w:t xml:space="preserve">  </w:t>
      </w:r>
      <w:r w:rsidR="00AE0545">
        <w:t xml:space="preserve"> </w:t>
      </w:r>
      <w:r>
        <w:t xml:space="preserve">    </w:t>
      </w:r>
      <w:r w:rsidRPr="00714DFB">
        <w:rPr>
          <w:b/>
          <w:bCs/>
        </w:rPr>
        <w:t>ii</w:t>
      </w:r>
      <w:r>
        <w:t>.    Use the information in this diagram to write the electron configuration for a calcium atom.      1 mark</w:t>
      </w:r>
    </w:p>
    <w:p w14:paraId="4AEBDB69" w14:textId="2F92760B" w:rsidR="00C926A0" w:rsidRDefault="00C926A0" w:rsidP="00BF6365">
      <w:pPr>
        <w:spacing w:after="0" w:line="240" w:lineRule="auto"/>
        <w:rPr>
          <w:noProof/>
        </w:rPr>
      </w:pPr>
    </w:p>
    <w:p w14:paraId="20C75D63" w14:textId="715AEB5C" w:rsidR="00714DFB" w:rsidRDefault="00714DFB" w:rsidP="00BF6365">
      <w:pPr>
        <w:spacing w:after="0" w:line="240" w:lineRule="auto"/>
        <w:rPr>
          <w:noProof/>
        </w:rPr>
      </w:pPr>
      <w:r>
        <w:rPr>
          <w:noProof/>
        </w:rPr>
        <w:t xml:space="preserve">       __________________________________________________________________________________</w:t>
      </w:r>
    </w:p>
    <w:p w14:paraId="58C84C0A" w14:textId="5D37CC04" w:rsidR="002744E9" w:rsidRDefault="002744E9" w:rsidP="00BF6365">
      <w:pPr>
        <w:spacing w:after="0" w:line="240" w:lineRule="auto"/>
        <w:rPr>
          <w:noProof/>
        </w:rPr>
      </w:pPr>
    </w:p>
    <w:p w14:paraId="26652B18" w14:textId="77777777" w:rsidR="00AE0545" w:rsidRDefault="00AE0545" w:rsidP="00BF6365">
      <w:pPr>
        <w:spacing w:after="0" w:line="240" w:lineRule="auto"/>
        <w:rPr>
          <w:b/>
          <w:bCs/>
          <w:noProof/>
        </w:rPr>
      </w:pPr>
    </w:p>
    <w:p w14:paraId="478119D0" w14:textId="77777777" w:rsidR="00AE0545" w:rsidRDefault="00AE0545" w:rsidP="00BF6365">
      <w:pPr>
        <w:spacing w:after="0" w:line="240" w:lineRule="auto"/>
        <w:rPr>
          <w:b/>
          <w:bCs/>
          <w:noProof/>
        </w:rPr>
      </w:pPr>
    </w:p>
    <w:p w14:paraId="1C4B02DF" w14:textId="77777777" w:rsidR="00AE0545" w:rsidRDefault="00AE0545" w:rsidP="00BF6365">
      <w:pPr>
        <w:spacing w:after="0" w:line="240" w:lineRule="auto"/>
        <w:rPr>
          <w:b/>
          <w:bCs/>
          <w:noProof/>
        </w:rPr>
      </w:pPr>
    </w:p>
    <w:p w14:paraId="394E1086" w14:textId="2BC4D3DA" w:rsidR="002744E9" w:rsidRPr="00AE0545" w:rsidRDefault="00894E59" w:rsidP="00BF6365">
      <w:pPr>
        <w:spacing w:after="0" w:line="240" w:lineRule="auto"/>
        <w:rPr>
          <w:noProof/>
        </w:rPr>
      </w:pPr>
      <w:r w:rsidRPr="00AE0545">
        <w:rPr>
          <w:b/>
          <w:bCs/>
          <w:noProof/>
        </w:rPr>
        <w:lastRenderedPageBreak/>
        <w:drawing>
          <wp:anchor distT="0" distB="0" distL="114300" distR="114300" simplePos="0" relativeHeight="251722752" behindDoc="0" locked="0" layoutInCell="1" allowOverlap="1" wp14:anchorId="34ED4B5C" wp14:editId="21689B80">
            <wp:simplePos x="0" y="0"/>
            <wp:positionH relativeFrom="column">
              <wp:posOffset>1993900</wp:posOffset>
            </wp:positionH>
            <wp:positionV relativeFrom="paragraph">
              <wp:posOffset>8255</wp:posOffset>
            </wp:positionV>
            <wp:extent cx="1219200" cy="121920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1219200" cy="1219200"/>
                    </a:xfrm>
                    <a:prstGeom prst="rect">
                      <a:avLst/>
                    </a:prstGeom>
                  </pic:spPr>
                </pic:pic>
              </a:graphicData>
            </a:graphic>
            <wp14:sizeRelH relativeFrom="margin">
              <wp14:pctWidth>0</wp14:pctWidth>
            </wp14:sizeRelH>
            <wp14:sizeRelV relativeFrom="margin">
              <wp14:pctHeight>0</wp14:pctHeight>
            </wp14:sizeRelV>
          </wp:anchor>
        </w:drawing>
      </w:r>
      <w:r w:rsidRPr="00AE0545">
        <w:rPr>
          <w:b/>
          <w:bCs/>
          <w:noProof/>
        </w:rPr>
        <w:t>Question 3</w:t>
      </w:r>
      <w:r w:rsidR="00AE0545">
        <w:rPr>
          <w:b/>
          <w:bCs/>
          <w:noProof/>
        </w:rPr>
        <w:t xml:space="preserve">    </w:t>
      </w:r>
      <w:r w:rsidR="00AE0545">
        <w:rPr>
          <w:noProof/>
        </w:rPr>
        <w:t>(9 marks)</w:t>
      </w:r>
    </w:p>
    <w:p w14:paraId="768AF85D" w14:textId="72C78CAC" w:rsidR="00894E59" w:rsidRDefault="00894E59" w:rsidP="00BF6365">
      <w:pPr>
        <w:spacing w:after="0" w:line="240" w:lineRule="auto"/>
        <w:rPr>
          <w:noProof/>
        </w:rPr>
      </w:pPr>
    </w:p>
    <w:p w14:paraId="6C6CA83B" w14:textId="1F7EC21E" w:rsidR="00894E59" w:rsidRDefault="00894E59" w:rsidP="00BF6365">
      <w:pPr>
        <w:spacing w:after="0" w:line="240" w:lineRule="auto"/>
        <w:rPr>
          <w:noProof/>
        </w:rPr>
      </w:pPr>
    </w:p>
    <w:p w14:paraId="5CE9B4EA" w14:textId="0CCE61CF" w:rsidR="00894E59" w:rsidRDefault="00894E59" w:rsidP="00BF6365">
      <w:pPr>
        <w:spacing w:after="0" w:line="240" w:lineRule="auto"/>
        <w:rPr>
          <w:noProof/>
        </w:rPr>
      </w:pPr>
    </w:p>
    <w:p w14:paraId="648AEBC8" w14:textId="40845097" w:rsidR="00894E59" w:rsidRDefault="00894E59" w:rsidP="00BF6365">
      <w:pPr>
        <w:spacing w:after="0" w:line="240" w:lineRule="auto"/>
        <w:rPr>
          <w:noProof/>
        </w:rPr>
      </w:pPr>
    </w:p>
    <w:p w14:paraId="2F149124" w14:textId="4310D537" w:rsidR="00894E59" w:rsidRDefault="00894E59" w:rsidP="00BF6365">
      <w:pPr>
        <w:spacing w:after="0" w:line="240" w:lineRule="auto"/>
        <w:rPr>
          <w:noProof/>
        </w:rPr>
      </w:pPr>
    </w:p>
    <w:p w14:paraId="77D06F3A" w14:textId="1247F285" w:rsidR="00894E59" w:rsidRDefault="00894E59" w:rsidP="00BF6365">
      <w:pPr>
        <w:spacing w:after="0" w:line="240" w:lineRule="auto"/>
        <w:rPr>
          <w:noProof/>
        </w:rPr>
      </w:pPr>
    </w:p>
    <w:p w14:paraId="6D2F81E6" w14:textId="52974D7D" w:rsidR="00894E59" w:rsidRDefault="00894E59" w:rsidP="00BF6365">
      <w:pPr>
        <w:spacing w:after="0" w:line="240" w:lineRule="auto"/>
        <w:rPr>
          <w:noProof/>
        </w:rPr>
      </w:pPr>
    </w:p>
    <w:p w14:paraId="118494D9" w14:textId="3D506782" w:rsidR="00894E59" w:rsidRDefault="00AE0545" w:rsidP="00BF6365">
      <w:pPr>
        <w:spacing w:after="0" w:line="240" w:lineRule="auto"/>
        <w:rPr>
          <w:noProof/>
        </w:rPr>
      </w:pPr>
      <w:r w:rsidRPr="00AE0545">
        <w:rPr>
          <w:b/>
          <w:bCs/>
          <w:noProof/>
        </w:rPr>
        <w:t>a</w:t>
      </w:r>
      <w:r>
        <w:rPr>
          <w:noProof/>
        </w:rPr>
        <w:t xml:space="preserve">.     </w:t>
      </w:r>
      <w:r w:rsidR="00894E59">
        <w:rPr>
          <w:noProof/>
        </w:rPr>
        <w:t>Use the diagram to explain the general structure of metals</w:t>
      </w:r>
      <w:r>
        <w:rPr>
          <w:noProof/>
        </w:rPr>
        <w:t xml:space="preserve"> and the features of aluminium.                 3 marks</w:t>
      </w:r>
    </w:p>
    <w:p w14:paraId="4FAE1F97" w14:textId="65FEC449" w:rsidR="00AE0545" w:rsidRDefault="00AE0545" w:rsidP="00BF6365">
      <w:pPr>
        <w:spacing w:after="0" w:line="240" w:lineRule="auto"/>
        <w:rPr>
          <w:noProof/>
        </w:rPr>
      </w:pPr>
    </w:p>
    <w:p w14:paraId="79BD1BF4" w14:textId="69C00DAD" w:rsidR="00AE0545" w:rsidRDefault="00AE0545" w:rsidP="00BF6365">
      <w:pPr>
        <w:spacing w:after="0" w:line="240" w:lineRule="auto"/>
        <w:rPr>
          <w:noProof/>
        </w:rPr>
      </w:pPr>
      <w:r>
        <w:rPr>
          <w:noProof/>
        </w:rPr>
        <w:t xml:space="preserve">       _____________________________________________________________________________________</w:t>
      </w:r>
    </w:p>
    <w:p w14:paraId="07D9853C" w14:textId="3ED90B0A" w:rsidR="00AE0545" w:rsidRDefault="00AE0545" w:rsidP="00BF6365">
      <w:pPr>
        <w:spacing w:after="0" w:line="240" w:lineRule="auto"/>
        <w:rPr>
          <w:noProof/>
        </w:rPr>
      </w:pPr>
    </w:p>
    <w:p w14:paraId="278959F9" w14:textId="69BBBA3E" w:rsidR="00AE0545" w:rsidRDefault="00AE0545" w:rsidP="00BF6365">
      <w:pPr>
        <w:spacing w:after="0" w:line="240" w:lineRule="auto"/>
        <w:rPr>
          <w:noProof/>
        </w:rPr>
      </w:pPr>
      <w:r>
        <w:rPr>
          <w:noProof/>
        </w:rPr>
        <w:t xml:space="preserve">      ______________________________________________________________________________________</w:t>
      </w:r>
    </w:p>
    <w:p w14:paraId="61E4D934" w14:textId="236D8353" w:rsidR="00AE0545" w:rsidRDefault="00AE0545" w:rsidP="00BF6365">
      <w:pPr>
        <w:spacing w:after="0" w:line="240" w:lineRule="auto"/>
        <w:rPr>
          <w:noProof/>
        </w:rPr>
      </w:pPr>
    </w:p>
    <w:p w14:paraId="3B53BC0D" w14:textId="3553F7F9" w:rsidR="00AE0545" w:rsidRDefault="00AE0545" w:rsidP="00BF6365">
      <w:pPr>
        <w:spacing w:after="0" w:line="240" w:lineRule="auto"/>
        <w:rPr>
          <w:noProof/>
        </w:rPr>
      </w:pPr>
      <w:r>
        <w:rPr>
          <w:noProof/>
        </w:rPr>
        <w:t xml:space="preserve">     ______________________________________________________________________________________</w:t>
      </w:r>
    </w:p>
    <w:p w14:paraId="715CED9C" w14:textId="151477EE" w:rsidR="00AE0545" w:rsidRDefault="00AE0545" w:rsidP="00BF6365">
      <w:pPr>
        <w:spacing w:after="0" w:line="240" w:lineRule="auto"/>
        <w:rPr>
          <w:noProof/>
        </w:rPr>
      </w:pPr>
    </w:p>
    <w:p w14:paraId="4D499B7C" w14:textId="1916843A" w:rsidR="00AE0545" w:rsidRDefault="00AE0545" w:rsidP="00BF6365">
      <w:pPr>
        <w:spacing w:after="0" w:line="240" w:lineRule="auto"/>
        <w:rPr>
          <w:noProof/>
        </w:rPr>
      </w:pPr>
      <w:r>
        <w:rPr>
          <w:noProof/>
        </w:rPr>
        <w:t xml:space="preserve">    _______________________________________________________________________________________</w:t>
      </w:r>
    </w:p>
    <w:p w14:paraId="681079A1" w14:textId="5B16F5B2" w:rsidR="00894E59" w:rsidRDefault="00894E59" w:rsidP="00BF6365">
      <w:pPr>
        <w:spacing w:after="0" w:line="240" w:lineRule="auto"/>
        <w:rPr>
          <w:noProof/>
        </w:rPr>
      </w:pPr>
    </w:p>
    <w:p w14:paraId="0DDC422E" w14:textId="77777777" w:rsidR="00AE0545" w:rsidRDefault="00AE0545" w:rsidP="00BF6365">
      <w:pPr>
        <w:spacing w:after="0" w:line="240" w:lineRule="auto"/>
        <w:rPr>
          <w:noProof/>
        </w:rPr>
      </w:pPr>
      <w:r w:rsidRPr="00AE0545">
        <w:rPr>
          <w:b/>
          <w:bCs/>
          <w:noProof/>
        </w:rPr>
        <w:t>b</w:t>
      </w:r>
      <w:r>
        <w:rPr>
          <w:noProof/>
        </w:rPr>
        <w:t xml:space="preserve">.     A positive electrode is placed on the left side of the model above and a negative electrode is placed on the right </w:t>
      </w:r>
    </w:p>
    <w:p w14:paraId="1ADC9033" w14:textId="6DB158BA" w:rsidR="00894E59" w:rsidRDefault="00AE0545" w:rsidP="00BF6365">
      <w:pPr>
        <w:spacing w:after="0" w:line="240" w:lineRule="auto"/>
        <w:rPr>
          <w:noProof/>
        </w:rPr>
      </w:pPr>
      <w:r>
        <w:rPr>
          <w:noProof/>
        </w:rPr>
        <w:t xml:space="preserve">         side. Describe what will happen to the metal.                                                                                                2 marks</w:t>
      </w:r>
    </w:p>
    <w:p w14:paraId="47A5D287" w14:textId="3F8A61BB" w:rsidR="00AE0545" w:rsidRDefault="00AE0545" w:rsidP="00BF6365">
      <w:pPr>
        <w:spacing w:after="0" w:line="240" w:lineRule="auto"/>
        <w:rPr>
          <w:noProof/>
        </w:rPr>
      </w:pPr>
    </w:p>
    <w:p w14:paraId="74979E29" w14:textId="77777777" w:rsidR="00AE0545" w:rsidRDefault="00AE0545" w:rsidP="00AE0545">
      <w:pPr>
        <w:spacing w:after="0" w:line="240" w:lineRule="auto"/>
        <w:rPr>
          <w:noProof/>
        </w:rPr>
      </w:pPr>
      <w:r>
        <w:rPr>
          <w:noProof/>
        </w:rPr>
        <w:t xml:space="preserve">       _____________________________________________________________________________________</w:t>
      </w:r>
    </w:p>
    <w:p w14:paraId="779B8DB7" w14:textId="77777777" w:rsidR="00AE0545" w:rsidRDefault="00AE0545" w:rsidP="00AE0545">
      <w:pPr>
        <w:spacing w:after="0" w:line="240" w:lineRule="auto"/>
        <w:rPr>
          <w:noProof/>
        </w:rPr>
      </w:pPr>
    </w:p>
    <w:p w14:paraId="2598AB61" w14:textId="77777777" w:rsidR="00AE0545" w:rsidRDefault="00AE0545" w:rsidP="00AE0545">
      <w:pPr>
        <w:spacing w:after="0" w:line="240" w:lineRule="auto"/>
        <w:rPr>
          <w:noProof/>
        </w:rPr>
      </w:pPr>
      <w:r>
        <w:rPr>
          <w:noProof/>
        </w:rPr>
        <w:t xml:space="preserve">      ______________________________________________________________________________________</w:t>
      </w:r>
    </w:p>
    <w:p w14:paraId="6CF3727D" w14:textId="77777777" w:rsidR="00AE0545" w:rsidRDefault="00AE0545" w:rsidP="00AE0545">
      <w:pPr>
        <w:spacing w:after="0" w:line="240" w:lineRule="auto"/>
        <w:rPr>
          <w:noProof/>
        </w:rPr>
      </w:pPr>
    </w:p>
    <w:p w14:paraId="3AD410DC" w14:textId="77777777" w:rsidR="00AE0545" w:rsidRDefault="00AE0545" w:rsidP="00BF6365">
      <w:pPr>
        <w:spacing w:after="0" w:line="240" w:lineRule="auto"/>
        <w:rPr>
          <w:noProof/>
        </w:rPr>
      </w:pPr>
    </w:p>
    <w:p w14:paraId="6BC6CCD3" w14:textId="330692C1" w:rsidR="00894E59" w:rsidRDefault="00AE0545" w:rsidP="00BF6365">
      <w:pPr>
        <w:spacing w:after="0" w:line="240" w:lineRule="auto"/>
        <w:rPr>
          <w:noProof/>
        </w:rPr>
      </w:pPr>
      <w:r w:rsidRPr="00AE0545">
        <w:rPr>
          <w:b/>
          <w:bCs/>
          <w:noProof/>
        </w:rPr>
        <w:t>c</w:t>
      </w:r>
      <w:r>
        <w:rPr>
          <w:noProof/>
        </w:rPr>
        <w:t xml:space="preserve">.    </w:t>
      </w:r>
      <w:r w:rsidRPr="00AE0545">
        <w:rPr>
          <w:b/>
          <w:bCs/>
          <w:noProof/>
        </w:rPr>
        <w:t>i</w:t>
      </w:r>
      <w:r>
        <w:rPr>
          <w:noProof/>
        </w:rPr>
        <w:t xml:space="preserve">.  </w:t>
      </w:r>
      <w:r w:rsidR="00894E59">
        <w:rPr>
          <w:noProof/>
        </w:rPr>
        <w:t>Rank the following metals</w:t>
      </w:r>
      <w:r>
        <w:rPr>
          <w:noProof/>
        </w:rPr>
        <w:t xml:space="preserve"> from least reactive to most reactive:                                                       2 marks</w:t>
      </w:r>
    </w:p>
    <w:p w14:paraId="1E38D473" w14:textId="053B0D8F" w:rsidR="00AE0545" w:rsidRDefault="00AE0545" w:rsidP="00BF6365">
      <w:pPr>
        <w:spacing w:after="0" w:line="240" w:lineRule="auto"/>
        <w:rPr>
          <w:noProof/>
        </w:rPr>
      </w:pPr>
    </w:p>
    <w:p w14:paraId="4583C8E4" w14:textId="7A02A70A" w:rsidR="00AE0545" w:rsidRDefault="00AE0545" w:rsidP="00BF6365">
      <w:pPr>
        <w:spacing w:after="0" w:line="240" w:lineRule="auto"/>
        <w:rPr>
          <w:noProof/>
        </w:rPr>
      </w:pPr>
      <w:r>
        <w:rPr>
          <w:noProof/>
        </w:rPr>
        <w:t xml:space="preserve">                zinc         gold      lithium          calcium        potassium</w:t>
      </w:r>
    </w:p>
    <w:p w14:paraId="52CF321A" w14:textId="71C1F8DE" w:rsidR="00AE0545" w:rsidRDefault="00AE0545" w:rsidP="00BF6365">
      <w:pPr>
        <w:spacing w:after="0" w:line="240" w:lineRule="auto"/>
        <w:rPr>
          <w:noProof/>
        </w:rPr>
      </w:pPr>
    </w:p>
    <w:p w14:paraId="39754C4B" w14:textId="509DCB2B" w:rsidR="00AE0545" w:rsidRDefault="00AE0545" w:rsidP="00BF6365">
      <w:pPr>
        <w:spacing w:after="0" w:line="240" w:lineRule="auto"/>
        <w:rPr>
          <w:noProof/>
        </w:rPr>
      </w:pPr>
      <w:r>
        <w:rPr>
          <w:noProof/>
        </w:rPr>
        <w:t xml:space="preserve">      ______________________________________________________________________________________</w:t>
      </w:r>
    </w:p>
    <w:p w14:paraId="50880C2F" w14:textId="0E483F91" w:rsidR="00AE0545" w:rsidRDefault="00AE0545" w:rsidP="00BF6365">
      <w:pPr>
        <w:spacing w:after="0" w:line="240" w:lineRule="auto"/>
        <w:rPr>
          <w:noProof/>
        </w:rPr>
      </w:pPr>
    </w:p>
    <w:p w14:paraId="04BB6503" w14:textId="11B37507" w:rsidR="00AE0545" w:rsidRDefault="00AE0545" w:rsidP="00BF6365">
      <w:pPr>
        <w:spacing w:after="0" w:line="240" w:lineRule="auto"/>
        <w:rPr>
          <w:noProof/>
        </w:rPr>
      </w:pPr>
      <w:r>
        <w:rPr>
          <w:noProof/>
        </w:rPr>
        <w:t xml:space="preserve">       </w:t>
      </w:r>
      <w:r w:rsidRPr="00AE0545">
        <w:rPr>
          <w:b/>
          <w:bCs/>
          <w:noProof/>
        </w:rPr>
        <w:t>ii</w:t>
      </w:r>
      <w:r>
        <w:rPr>
          <w:noProof/>
        </w:rPr>
        <w:t>.     Explain how you derived your ranking.                                                                                              2 marks</w:t>
      </w:r>
    </w:p>
    <w:p w14:paraId="2C9D4C09" w14:textId="297ABB7B" w:rsidR="00AE0545" w:rsidRDefault="00AE0545" w:rsidP="00BF6365">
      <w:pPr>
        <w:spacing w:after="0" w:line="240" w:lineRule="auto"/>
        <w:rPr>
          <w:noProof/>
        </w:rPr>
      </w:pPr>
    </w:p>
    <w:p w14:paraId="1E549089" w14:textId="77777777" w:rsidR="00AE0545" w:rsidRDefault="00AE0545" w:rsidP="00AE0545">
      <w:pPr>
        <w:spacing w:after="0" w:line="240" w:lineRule="auto"/>
        <w:rPr>
          <w:noProof/>
        </w:rPr>
      </w:pPr>
      <w:r>
        <w:rPr>
          <w:noProof/>
        </w:rPr>
        <w:t xml:space="preserve">       _____________________________________________________________________________________</w:t>
      </w:r>
    </w:p>
    <w:p w14:paraId="2D398D7F" w14:textId="77777777" w:rsidR="00AE0545" w:rsidRDefault="00AE0545" w:rsidP="00AE0545">
      <w:pPr>
        <w:spacing w:after="0" w:line="240" w:lineRule="auto"/>
        <w:rPr>
          <w:noProof/>
        </w:rPr>
      </w:pPr>
    </w:p>
    <w:p w14:paraId="13F5FDAF" w14:textId="77777777" w:rsidR="00AE0545" w:rsidRDefault="00AE0545" w:rsidP="00AE0545">
      <w:pPr>
        <w:spacing w:after="0" w:line="240" w:lineRule="auto"/>
        <w:rPr>
          <w:noProof/>
        </w:rPr>
      </w:pPr>
      <w:r>
        <w:rPr>
          <w:noProof/>
        </w:rPr>
        <w:t xml:space="preserve">      ______________________________________________________________________________________</w:t>
      </w:r>
    </w:p>
    <w:p w14:paraId="647718BA" w14:textId="47FC7681" w:rsidR="00AE0545" w:rsidRDefault="00AE0545" w:rsidP="00BF6365">
      <w:pPr>
        <w:spacing w:after="0" w:line="240" w:lineRule="auto"/>
        <w:rPr>
          <w:noProof/>
        </w:rPr>
      </w:pPr>
    </w:p>
    <w:p w14:paraId="3B5B1206" w14:textId="2FCF3DE2" w:rsidR="00AE0545" w:rsidRDefault="00AE0545" w:rsidP="00BF6365">
      <w:pPr>
        <w:spacing w:after="0" w:line="240" w:lineRule="auto"/>
        <w:rPr>
          <w:noProof/>
        </w:rPr>
      </w:pPr>
    </w:p>
    <w:p w14:paraId="3C85C871" w14:textId="77777777" w:rsidR="00AE0545" w:rsidRDefault="00AE0545" w:rsidP="00BF6365">
      <w:pPr>
        <w:spacing w:after="0" w:line="240" w:lineRule="auto"/>
        <w:rPr>
          <w:noProof/>
        </w:rPr>
      </w:pPr>
    </w:p>
    <w:p w14:paraId="6843D478" w14:textId="3900169B" w:rsidR="002744E9" w:rsidRDefault="00AE0545" w:rsidP="00BF6365">
      <w:pPr>
        <w:spacing w:after="0" w:line="240" w:lineRule="auto"/>
        <w:rPr>
          <w:noProof/>
        </w:rPr>
      </w:pPr>
      <w:r>
        <w:rPr>
          <w:noProof/>
        </w:rPr>
        <w:t xml:space="preserve"> </w:t>
      </w:r>
    </w:p>
    <w:p w14:paraId="53700BED" w14:textId="0C867837" w:rsidR="00AE0545" w:rsidRDefault="00AE0545" w:rsidP="00BF6365">
      <w:pPr>
        <w:spacing w:after="0" w:line="240" w:lineRule="auto"/>
        <w:rPr>
          <w:noProof/>
        </w:rPr>
      </w:pPr>
    </w:p>
    <w:p w14:paraId="1DBE85CA" w14:textId="311F4584" w:rsidR="00AE0545" w:rsidRDefault="00AE0545" w:rsidP="00BF6365">
      <w:pPr>
        <w:spacing w:after="0" w:line="240" w:lineRule="auto"/>
        <w:rPr>
          <w:noProof/>
        </w:rPr>
      </w:pPr>
    </w:p>
    <w:p w14:paraId="17BA9619" w14:textId="6C1CF8F3" w:rsidR="00AE0545" w:rsidRDefault="00AE0545" w:rsidP="00BF6365">
      <w:pPr>
        <w:spacing w:after="0" w:line="240" w:lineRule="auto"/>
        <w:rPr>
          <w:noProof/>
        </w:rPr>
      </w:pPr>
    </w:p>
    <w:p w14:paraId="2E876123" w14:textId="1AA6540F" w:rsidR="00AE0545" w:rsidRDefault="00AE0545" w:rsidP="00BF6365">
      <w:pPr>
        <w:spacing w:after="0" w:line="240" w:lineRule="auto"/>
        <w:rPr>
          <w:noProof/>
        </w:rPr>
      </w:pPr>
    </w:p>
    <w:p w14:paraId="79F37CD7" w14:textId="0D09498E" w:rsidR="00AE0545" w:rsidRDefault="00AE0545" w:rsidP="00BF6365">
      <w:pPr>
        <w:spacing w:after="0" w:line="240" w:lineRule="auto"/>
        <w:rPr>
          <w:noProof/>
        </w:rPr>
      </w:pPr>
    </w:p>
    <w:p w14:paraId="38579365" w14:textId="12BE561F" w:rsidR="00AE0545" w:rsidRDefault="00AE0545" w:rsidP="00BF6365">
      <w:pPr>
        <w:spacing w:after="0" w:line="240" w:lineRule="auto"/>
        <w:rPr>
          <w:noProof/>
        </w:rPr>
      </w:pPr>
    </w:p>
    <w:p w14:paraId="2AFAA13B" w14:textId="6C081039" w:rsidR="00AE0545" w:rsidRDefault="00AE0545" w:rsidP="00BF6365">
      <w:pPr>
        <w:spacing w:after="0" w:line="240" w:lineRule="auto"/>
        <w:rPr>
          <w:noProof/>
        </w:rPr>
      </w:pPr>
    </w:p>
    <w:p w14:paraId="0C6358F7" w14:textId="5A58B1C1" w:rsidR="00AE0545" w:rsidRDefault="00AE0545" w:rsidP="00BF6365">
      <w:pPr>
        <w:spacing w:after="0" w:line="240" w:lineRule="auto"/>
        <w:rPr>
          <w:noProof/>
        </w:rPr>
      </w:pPr>
    </w:p>
    <w:p w14:paraId="17A81188" w14:textId="25B54EC6" w:rsidR="00AE0545" w:rsidRDefault="00AE0545" w:rsidP="00BF6365">
      <w:pPr>
        <w:spacing w:after="0" w:line="240" w:lineRule="auto"/>
        <w:rPr>
          <w:noProof/>
        </w:rPr>
      </w:pPr>
    </w:p>
    <w:p w14:paraId="379BB688" w14:textId="6BB64683" w:rsidR="00AE0545" w:rsidRDefault="00AE0545" w:rsidP="00BF6365">
      <w:pPr>
        <w:spacing w:after="0" w:line="240" w:lineRule="auto"/>
        <w:rPr>
          <w:noProof/>
        </w:rPr>
      </w:pPr>
    </w:p>
    <w:p w14:paraId="4ABBF7E4" w14:textId="2821B9AD" w:rsidR="00AE0545" w:rsidRDefault="00AE0545" w:rsidP="00BF6365">
      <w:pPr>
        <w:spacing w:after="0" w:line="240" w:lineRule="auto"/>
        <w:rPr>
          <w:noProof/>
        </w:rPr>
      </w:pPr>
    </w:p>
    <w:p w14:paraId="30DCDF24" w14:textId="77777777" w:rsidR="00AE0545" w:rsidRDefault="00AE0545" w:rsidP="00BF6365">
      <w:pPr>
        <w:spacing w:after="0" w:line="240" w:lineRule="auto"/>
        <w:rPr>
          <w:noProof/>
        </w:rPr>
      </w:pPr>
    </w:p>
    <w:p w14:paraId="2B90DC7E" w14:textId="6F679B3F" w:rsidR="002744E9" w:rsidRDefault="002744E9" w:rsidP="00BF6365">
      <w:pPr>
        <w:spacing w:after="0" w:line="240" w:lineRule="auto"/>
        <w:rPr>
          <w:noProof/>
        </w:rPr>
      </w:pPr>
    </w:p>
    <w:p w14:paraId="72AB81B7" w14:textId="1B660ECB" w:rsidR="00AE0545" w:rsidRPr="00AE0545" w:rsidRDefault="00894E59" w:rsidP="00BF6365">
      <w:pPr>
        <w:spacing w:after="0" w:line="240" w:lineRule="auto"/>
        <w:rPr>
          <w:noProof/>
        </w:rPr>
      </w:pPr>
      <w:r w:rsidRPr="00AE0545">
        <w:rPr>
          <w:b/>
          <w:bCs/>
          <w:noProof/>
        </w:rPr>
        <w:lastRenderedPageBreak/>
        <w:t>Question 4</w:t>
      </w:r>
      <w:r w:rsidR="00AE0545">
        <w:rPr>
          <w:b/>
          <w:bCs/>
          <w:noProof/>
        </w:rPr>
        <w:t xml:space="preserve">       </w:t>
      </w:r>
      <w:r w:rsidR="00AE0545">
        <w:rPr>
          <w:noProof/>
        </w:rPr>
        <w:t>(11 marks)</w:t>
      </w:r>
    </w:p>
    <w:p w14:paraId="45EF27CC" w14:textId="5B15FCFB" w:rsidR="00C926A0" w:rsidRDefault="00C926A0" w:rsidP="00BF6365">
      <w:pPr>
        <w:spacing w:after="0" w:line="240" w:lineRule="auto"/>
      </w:pPr>
    </w:p>
    <w:p w14:paraId="759705F1" w14:textId="2133A201" w:rsidR="00C926A0" w:rsidRDefault="00C926A0" w:rsidP="00BF6365">
      <w:pPr>
        <w:spacing w:after="0" w:line="240" w:lineRule="auto"/>
      </w:pPr>
      <w:r>
        <w:rPr>
          <w:noProof/>
        </w:rPr>
        <w:drawing>
          <wp:inline distT="0" distB="0" distL="0" distR="0" wp14:anchorId="3FF43212" wp14:editId="1631AF56">
            <wp:extent cx="3819525" cy="28479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819525" cy="2847975"/>
                    </a:xfrm>
                    <a:prstGeom prst="rect">
                      <a:avLst/>
                    </a:prstGeom>
                  </pic:spPr>
                </pic:pic>
              </a:graphicData>
            </a:graphic>
          </wp:inline>
        </w:drawing>
      </w:r>
    </w:p>
    <w:p w14:paraId="54DACAC4" w14:textId="68A1A934" w:rsidR="002744E9" w:rsidRDefault="002744E9" w:rsidP="00BF6365">
      <w:pPr>
        <w:spacing w:after="0" w:line="240" w:lineRule="auto"/>
      </w:pPr>
    </w:p>
    <w:p w14:paraId="1CE50E3A" w14:textId="0AEA5313" w:rsidR="002744E9" w:rsidRDefault="00AE0545" w:rsidP="00BF6365">
      <w:pPr>
        <w:spacing w:after="0" w:line="240" w:lineRule="auto"/>
      </w:pPr>
      <w:r>
        <w:t>a.      Explain carefully what the above diagram is illustrating.                                                       3 marks</w:t>
      </w:r>
    </w:p>
    <w:p w14:paraId="3ED9B08A" w14:textId="40566EAE" w:rsidR="00AE0545" w:rsidRDefault="00AE0545" w:rsidP="00BF6365">
      <w:pPr>
        <w:spacing w:after="0" w:line="240" w:lineRule="auto"/>
      </w:pPr>
    </w:p>
    <w:p w14:paraId="4EE0ED2A" w14:textId="2743E871" w:rsidR="00AE0545" w:rsidRDefault="00AE0545" w:rsidP="00BF6365">
      <w:pPr>
        <w:spacing w:after="0" w:line="240" w:lineRule="auto"/>
      </w:pPr>
      <w:r>
        <w:t xml:space="preserve">        ____________________________________________________________________________________</w:t>
      </w:r>
    </w:p>
    <w:p w14:paraId="73390905" w14:textId="6E1BFA14" w:rsidR="00AE0545" w:rsidRDefault="00AE0545" w:rsidP="00BF6365">
      <w:pPr>
        <w:spacing w:after="0" w:line="240" w:lineRule="auto"/>
      </w:pPr>
    </w:p>
    <w:p w14:paraId="4255B572" w14:textId="568FE152" w:rsidR="00AE0545" w:rsidRDefault="00AE0545" w:rsidP="00BF6365">
      <w:pPr>
        <w:spacing w:after="0" w:line="240" w:lineRule="auto"/>
      </w:pPr>
      <w:r>
        <w:t xml:space="preserve">       ____________________________________________________________________________________</w:t>
      </w:r>
    </w:p>
    <w:p w14:paraId="68C3E9D8" w14:textId="3EEEE241" w:rsidR="00AE0545" w:rsidRDefault="00AE0545" w:rsidP="00BF6365">
      <w:pPr>
        <w:spacing w:after="0" w:line="240" w:lineRule="auto"/>
      </w:pPr>
    </w:p>
    <w:p w14:paraId="6D6AA8D5" w14:textId="58D9476C" w:rsidR="00AE0545" w:rsidRDefault="00AE0545" w:rsidP="00BF6365">
      <w:pPr>
        <w:spacing w:after="0" w:line="240" w:lineRule="auto"/>
      </w:pPr>
      <w:r>
        <w:t xml:space="preserve">       ____________________________________________________________________________________</w:t>
      </w:r>
    </w:p>
    <w:p w14:paraId="5FDE1123" w14:textId="6544506B" w:rsidR="002744E9" w:rsidRDefault="002744E9" w:rsidP="00BF6365">
      <w:pPr>
        <w:spacing w:after="0" w:line="240" w:lineRule="auto"/>
      </w:pPr>
    </w:p>
    <w:p w14:paraId="08CDF782" w14:textId="03CC48E6" w:rsidR="002744E9" w:rsidRDefault="002744E9" w:rsidP="00BF6365">
      <w:pPr>
        <w:spacing w:after="0" w:line="240" w:lineRule="auto"/>
      </w:pPr>
      <w:r w:rsidRPr="00AE0545">
        <w:rPr>
          <w:b/>
          <w:bCs/>
        </w:rPr>
        <w:t>b</w:t>
      </w:r>
      <w:r>
        <w:t>.     List three of the likely properties of the compound formed.</w:t>
      </w:r>
      <w:r w:rsidR="00AE0545">
        <w:t xml:space="preserve">                                              2 marks</w:t>
      </w:r>
    </w:p>
    <w:p w14:paraId="6568E3FE" w14:textId="5A81AEBB" w:rsidR="002744E9" w:rsidRDefault="002744E9" w:rsidP="00BF6365">
      <w:pPr>
        <w:spacing w:after="0" w:line="240" w:lineRule="auto"/>
      </w:pPr>
    </w:p>
    <w:p w14:paraId="3C1929EE" w14:textId="1A96B9AF" w:rsidR="00AE0545" w:rsidRDefault="00AE0545" w:rsidP="00BF6365">
      <w:pPr>
        <w:spacing w:after="0" w:line="240" w:lineRule="auto"/>
      </w:pPr>
      <w:r>
        <w:t xml:space="preserve">        _____________________________________________________________________________________</w:t>
      </w:r>
    </w:p>
    <w:p w14:paraId="235E38D5" w14:textId="70B6F714" w:rsidR="00AE0545" w:rsidRDefault="00AE0545" w:rsidP="00BF6365">
      <w:pPr>
        <w:spacing w:after="0" w:line="240" w:lineRule="auto"/>
      </w:pPr>
    </w:p>
    <w:p w14:paraId="3631A0D8" w14:textId="0E360EB0" w:rsidR="00AE0545" w:rsidRDefault="00AE0545" w:rsidP="00BF6365">
      <w:pPr>
        <w:spacing w:after="0" w:line="240" w:lineRule="auto"/>
      </w:pPr>
      <w:r>
        <w:t xml:space="preserve">       _____________________________________________________________________________________</w:t>
      </w:r>
    </w:p>
    <w:p w14:paraId="075117ED" w14:textId="77777777" w:rsidR="00AE0545" w:rsidRDefault="00AE0545" w:rsidP="00BF6365">
      <w:pPr>
        <w:spacing w:after="0" w:line="240" w:lineRule="auto"/>
      </w:pPr>
    </w:p>
    <w:p w14:paraId="784B9B0C" w14:textId="743B372A" w:rsidR="002744E9" w:rsidRDefault="002744E9" w:rsidP="00BF6365">
      <w:pPr>
        <w:spacing w:after="0" w:line="240" w:lineRule="auto"/>
      </w:pPr>
      <w:r w:rsidRPr="00AE0545">
        <w:rPr>
          <w:b/>
          <w:bCs/>
        </w:rPr>
        <w:t>c</w:t>
      </w:r>
      <w:r>
        <w:t xml:space="preserve">.   </w:t>
      </w:r>
      <w:r w:rsidR="00AE0545">
        <w:t xml:space="preserve">  N</w:t>
      </w:r>
      <w:r>
        <w:t>ame the following</w:t>
      </w:r>
      <w:r w:rsidR="00AE0545">
        <w:t xml:space="preserve"> compounds:                                                                                             4 marks</w:t>
      </w:r>
    </w:p>
    <w:p w14:paraId="02D5DF27" w14:textId="61DE904A" w:rsidR="00AE0545" w:rsidRDefault="00AE0545" w:rsidP="00BF6365">
      <w:pPr>
        <w:spacing w:after="0" w:line="240" w:lineRule="auto"/>
      </w:pPr>
    </w:p>
    <w:p w14:paraId="247067FC" w14:textId="2113C822" w:rsidR="00AE0545" w:rsidRDefault="00AE0545" w:rsidP="00AE0545">
      <w:pPr>
        <w:spacing w:after="0" w:line="240" w:lineRule="auto"/>
        <w:ind w:left="400"/>
      </w:pPr>
      <w:proofErr w:type="spellStart"/>
      <w:r w:rsidRPr="00AE0545">
        <w:rPr>
          <w:b/>
          <w:bCs/>
        </w:rPr>
        <w:t>i</w:t>
      </w:r>
      <w:proofErr w:type="spellEnd"/>
      <w:r>
        <w:t xml:space="preserve">.     </w:t>
      </w:r>
      <w:proofErr w:type="gramStart"/>
      <w:r>
        <w:t>Mg(</w:t>
      </w:r>
      <w:proofErr w:type="gramEnd"/>
      <w:r>
        <w:t>OH)</w:t>
      </w:r>
      <w:r w:rsidRPr="00AE0545">
        <w:rPr>
          <w:vertAlign w:val="subscript"/>
        </w:rPr>
        <w:t>2</w:t>
      </w:r>
      <w:r>
        <w:t xml:space="preserve">      _____________________              </w:t>
      </w:r>
      <w:r>
        <w:rPr>
          <w:b/>
          <w:bCs/>
        </w:rPr>
        <w:t>ii</w:t>
      </w:r>
      <w:r>
        <w:t>.     Li</w:t>
      </w:r>
      <w:r w:rsidRPr="00AE0545">
        <w:rPr>
          <w:vertAlign w:val="subscript"/>
        </w:rPr>
        <w:t>2</w:t>
      </w:r>
      <w:r>
        <w:t>CO</w:t>
      </w:r>
      <w:r w:rsidRPr="00AE0545">
        <w:rPr>
          <w:vertAlign w:val="subscript"/>
        </w:rPr>
        <w:t>3</w:t>
      </w:r>
      <w:r>
        <w:t xml:space="preserve">   ________________________________</w:t>
      </w:r>
    </w:p>
    <w:p w14:paraId="4D2A295F" w14:textId="77777777" w:rsidR="00AE0545" w:rsidRDefault="00AE0545" w:rsidP="00AE0545">
      <w:pPr>
        <w:spacing w:after="0" w:line="240" w:lineRule="auto"/>
      </w:pPr>
    </w:p>
    <w:p w14:paraId="32525EC6" w14:textId="29248F05" w:rsidR="00AE0545" w:rsidRPr="00AE0545" w:rsidRDefault="00AE0545" w:rsidP="00AE0545">
      <w:pPr>
        <w:spacing w:after="0" w:line="240" w:lineRule="auto"/>
      </w:pPr>
      <w:r>
        <w:t xml:space="preserve">        </w:t>
      </w:r>
      <w:r>
        <w:rPr>
          <w:b/>
          <w:bCs/>
        </w:rPr>
        <w:t>iii</w:t>
      </w:r>
      <w:r>
        <w:t>.    NH</w:t>
      </w:r>
      <w:r>
        <w:rPr>
          <w:vertAlign w:val="subscript"/>
        </w:rPr>
        <w:t>4</w:t>
      </w:r>
      <w:r>
        <w:t>NO</w:t>
      </w:r>
      <w:r>
        <w:rPr>
          <w:vertAlign w:val="subscript"/>
        </w:rPr>
        <w:t>3</w:t>
      </w:r>
      <w:r>
        <w:t xml:space="preserve">        _____________________            </w:t>
      </w:r>
      <w:r w:rsidRPr="00AE0545">
        <w:rPr>
          <w:b/>
          <w:bCs/>
        </w:rPr>
        <w:t>iv</w:t>
      </w:r>
      <w:r>
        <w:t>.      Ag</w:t>
      </w:r>
      <w:r>
        <w:rPr>
          <w:vertAlign w:val="subscript"/>
        </w:rPr>
        <w:t>2</w:t>
      </w:r>
      <w:r>
        <w:t>O   ________________________________</w:t>
      </w:r>
    </w:p>
    <w:p w14:paraId="0D4562C3" w14:textId="39EA936E" w:rsidR="002744E9" w:rsidRDefault="002744E9" w:rsidP="00BF6365">
      <w:pPr>
        <w:spacing w:after="0" w:line="240" w:lineRule="auto"/>
      </w:pPr>
    </w:p>
    <w:p w14:paraId="7726AC76" w14:textId="081352EB" w:rsidR="002744E9" w:rsidRDefault="002744E9" w:rsidP="00BF6365">
      <w:pPr>
        <w:spacing w:after="0" w:line="240" w:lineRule="auto"/>
      </w:pPr>
      <w:r w:rsidRPr="00AE0545">
        <w:rPr>
          <w:b/>
          <w:bCs/>
        </w:rPr>
        <w:t>d</w:t>
      </w:r>
      <w:r>
        <w:t>.     Write the formula of the following</w:t>
      </w:r>
      <w:r w:rsidR="00AE0545">
        <w:t>:                                                                                       2 marks</w:t>
      </w:r>
    </w:p>
    <w:p w14:paraId="1E33BF3A" w14:textId="423BDD6D" w:rsidR="00AE0545" w:rsidRDefault="00AE0545" w:rsidP="00BF6365">
      <w:pPr>
        <w:spacing w:after="0" w:line="240" w:lineRule="auto"/>
      </w:pPr>
    </w:p>
    <w:p w14:paraId="0DAA71C5" w14:textId="2F082927" w:rsidR="00AE0545" w:rsidRDefault="00AE0545" w:rsidP="00BF6365">
      <w:pPr>
        <w:spacing w:after="0" w:line="240" w:lineRule="auto"/>
      </w:pPr>
      <w:r>
        <w:t xml:space="preserve">        </w:t>
      </w:r>
      <w:proofErr w:type="spellStart"/>
      <w:r w:rsidRPr="00AE0545">
        <w:rPr>
          <w:b/>
          <w:bCs/>
        </w:rPr>
        <w:t>i</w:t>
      </w:r>
      <w:proofErr w:type="spellEnd"/>
      <w:r>
        <w:t xml:space="preserve">.       </w:t>
      </w:r>
      <w:proofErr w:type="gramStart"/>
      <w:r>
        <w:t>iron(</w:t>
      </w:r>
      <w:proofErr w:type="gramEnd"/>
      <w:r>
        <w:t xml:space="preserve">II) carbonate  ___________                    </w:t>
      </w:r>
      <w:r w:rsidRPr="00AE0545">
        <w:rPr>
          <w:b/>
          <w:bCs/>
        </w:rPr>
        <w:t>ii</w:t>
      </w:r>
      <w:r>
        <w:t xml:space="preserve">.     aluminium </w:t>
      </w:r>
      <w:proofErr w:type="spellStart"/>
      <w:r w:rsidR="005F53E7">
        <w:t>sulf</w:t>
      </w:r>
      <w:r>
        <w:t>ate</w:t>
      </w:r>
      <w:proofErr w:type="spellEnd"/>
      <w:r>
        <w:t xml:space="preserve">   ___________________</w:t>
      </w:r>
    </w:p>
    <w:p w14:paraId="011CF4C7" w14:textId="4EE73622" w:rsidR="002744E9" w:rsidRDefault="002744E9" w:rsidP="00BF6365">
      <w:pPr>
        <w:spacing w:after="0" w:line="240" w:lineRule="auto"/>
      </w:pPr>
    </w:p>
    <w:p w14:paraId="171486E7" w14:textId="70EAEFA8" w:rsidR="002744E9" w:rsidRDefault="002744E9" w:rsidP="00BF6365">
      <w:pPr>
        <w:spacing w:after="0" w:line="240" w:lineRule="auto"/>
      </w:pPr>
    </w:p>
    <w:p w14:paraId="7FF8E0E9" w14:textId="1AAC214A" w:rsidR="002744E9" w:rsidRDefault="00894E59" w:rsidP="00BF6365">
      <w:pPr>
        <w:spacing w:after="0" w:line="240" w:lineRule="auto"/>
        <w:rPr>
          <w:b/>
          <w:bCs/>
        </w:rPr>
      </w:pPr>
      <w:r w:rsidRPr="00AE0545">
        <w:rPr>
          <w:b/>
          <w:bCs/>
        </w:rPr>
        <w:t>Question 5</w:t>
      </w:r>
      <w:r w:rsidR="00A76243">
        <w:rPr>
          <w:b/>
          <w:bCs/>
        </w:rPr>
        <w:t xml:space="preserve"> </w:t>
      </w:r>
      <w:proofErr w:type="gramStart"/>
      <w:r w:rsidR="00A76243">
        <w:rPr>
          <w:b/>
          <w:bCs/>
        </w:rPr>
        <w:t xml:space="preserve">   </w:t>
      </w:r>
      <w:r w:rsidR="00A76243" w:rsidRPr="00A76243">
        <w:t>(</w:t>
      </w:r>
      <w:proofErr w:type="gramEnd"/>
      <w:r w:rsidR="00A76243" w:rsidRPr="00A76243">
        <w:t>11 marks)</w:t>
      </w:r>
    </w:p>
    <w:p w14:paraId="640803CA" w14:textId="41D076EA" w:rsidR="00A76243" w:rsidRPr="00A76243" w:rsidRDefault="00A76243" w:rsidP="00BF6365">
      <w:pPr>
        <w:spacing w:after="0" w:line="240" w:lineRule="auto"/>
      </w:pPr>
      <w:r w:rsidRPr="00A76243">
        <w:rPr>
          <w:noProof/>
        </w:rPr>
        <w:drawing>
          <wp:anchor distT="0" distB="0" distL="114300" distR="114300" simplePos="0" relativeHeight="251730944" behindDoc="0" locked="0" layoutInCell="1" allowOverlap="1" wp14:anchorId="17845BE7" wp14:editId="13E1C8F8">
            <wp:simplePos x="0" y="0"/>
            <wp:positionH relativeFrom="column">
              <wp:posOffset>393700</wp:posOffset>
            </wp:positionH>
            <wp:positionV relativeFrom="paragraph">
              <wp:posOffset>166370</wp:posOffset>
            </wp:positionV>
            <wp:extent cx="4781550" cy="911446"/>
            <wp:effectExtent l="0" t="0" r="0" b="317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4781550" cy="911446"/>
                    </a:xfrm>
                    <a:prstGeom prst="rect">
                      <a:avLst/>
                    </a:prstGeom>
                  </pic:spPr>
                </pic:pic>
              </a:graphicData>
            </a:graphic>
          </wp:anchor>
        </w:drawing>
      </w:r>
      <w:r w:rsidRPr="00A76243">
        <w:t xml:space="preserve">Several electron dot diagrams are </w:t>
      </w:r>
      <w:r>
        <w:t>drawn below for you to refer to in this question.</w:t>
      </w:r>
    </w:p>
    <w:p w14:paraId="6F5001A1" w14:textId="756EC121" w:rsidR="002744E9" w:rsidRDefault="002744E9" w:rsidP="00BF6365">
      <w:pPr>
        <w:spacing w:after="0" w:line="240" w:lineRule="auto"/>
      </w:pPr>
    </w:p>
    <w:p w14:paraId="4726CD97" w14:textId="34F3F74A" w:rsidR="002744E9" w:rsidRDefault="002744E9" w:rsidP="00BF6365">
      <w:pPr>
        <w:spacing w:after="0" w:line="240" w:lineRule="auto"/>
      </w:pPr>
    </w:p>
    <w:p w14:paraId="0E62A5BB" w14:textId="61E50E11" w:rsidR="00A76243" w:rsidRDefault="00A76243" w:rsidP="00BF6365">
      <w:pPr>
        <w:spacing w:after="0" w:line="240" w:lineRule="auto"/>
      </w:pPr>
    </w:p>
    <w:p w14:paraId="2B598216" w14:textId="23E04CA7" w:rsidR="00A76243" w:rsidRDefault="00A76243" w:rsidP="00BF6365">
      <w:pPr>
        <w:spacing w:after="0" w:line="240" w:lineRule="auto"/>
      </w:pPr>
    </w:p>
    <w:p w14:paraId="6EE96128" w14:textId="0A41281B" w:rsidR="00A76243" w:rsidRDefault="00A76243" w:rsidP="00BF6365">
      <w:pPr>
        <w:spacing w:after="0" w:line="240" w:lineRule="auto"/>
      </w:pPr>
    </w:p>
    <w:p w14:paraId="00AC4EEE" w14:textId="6D5CBFFF" w:rsidR="00A76243" w:rsidRDefault="00A76243" w:rsidP="00BF6365">
      <w:pPr>
        <w:spacing w:after="0" w:line="240" w:lineRule="auto"/>
      </w:pPr>
    </w:p>
    <w:p w14:paraId="1A3E9B0B" w14:textId="6ECEA852" w:rsidR="00A76243" w:rsidRDefault="00A76243" w:rsidP="00BF6365">
      <w:pPr>
        <w:spacing w:after="0" w:line="240" w:lineRule="auto"/>
      </w:pPr>
    </w:p>
    <w:p w14:paraId="091C3BE4" w14:textId="1FB076E1" w:rsidR="00A76243" w:rsidRDefault="00A76243" w:rsidP="00BF6365">
      <w:pPr>
        <w:spacing w:after="0" w:line="240" w:lineRule="auto"/>
      </w:pPr>
      <w:r w:rsidRPr="00A76243">
        <w:rPr>
          <w:b/>
          <w:bCs/>
        </w:rPr>
        <w:lastRenderedPageBreak/>
        <w:t>a</w:t>
      </w:r>
      <w:r>
        <w:t>.     Match the compound with the molecule shape given:                                              6 marks</w:t>
      </w:r>
    </w:p>
    <w:p w14:paraId="74F76D8E" w14:textId="5332D9BF" w:rsidR="00A76243" w:rsidRDefault="00A76243" w:rsidP="00BF6365">
      <w:pPr>
        <w:spacing w:after="0" w:line="240" w:lineRule="auto"/>
      </w:pPr>
    </w:p>
    <w:p w14:paraId="60D84349" w14:textId="52D5292D" w:rsidR="00A76243" w:rsidRDefault="00A76243" w:rsidP="00BF6365">
      <w:pPr>
        <w:spacing w:after="0" w:line="240" w:lineRule="auto"/>
      </w:pPr>
      <w:r>
        <w:t xml:space="preserve">        V-shaped _________________                   Tetrahedral ____________________________</w:t>
      </w:r>
    </w:p>
    <w:p w14:paraId="56997817" w14:textId="58A0F4E7" w:rsidR="00A76243" w:rsidRDefault="00A76243" w:rsidP="00BF6365">
      <w:pPr>
        <w:spacing w:after="0" w:line="240" w:lineRule="auto"/>
      </w:pPr>
    </w:p>
    <w:p w14:paraId="31E026FF" w14:textId="429365F2" w:rsidR="00A76243" w:rsidRDefault="00A76243" w:rsidP="00BF6365">
      <w:pPr>
        <w:spacing w:after="0" w:line="240" w:lineRule="auto"/>
      </w:pPr>
      <w:r>
        <w:t xml:space="preserve">        Linear      _________________                    </w:t>
      </w:r>
      <w:proofErr w:type="spellStart"/>
      <w:proofErr w:type="gramStart"/>
      <w:r>
        <w:t>Linear</w:t>
      </w:r>
      <w:proofErr w:type="spellEnd"/>
      <w:r>
        <w:t xml:space="preserve">  _</w:t>
      </w:r>
      <w:proofErr w:type="gramEnd"/>
      <w:r>
        <w:t>_______________________________</w:t>
      </w:r>
    </w:p>
    <w:p w14:paraId="2BBABF65" w14:textId="364D4E4C" w:rsidR="00A76243" w:rsidRDefault="00A76243" w:rsidP="00BF6365">
      <w:pPr>
        <w:spacing w:after="0" w:line="240" w:lineRule="auto"/>
      </w:pPr>
    </w:p>
    <w:p w14:paraId="4EC193D3" w14:textId="7B94495D" w:rsidR="00A76243" w:rsidRDefault="00A76243" w:rsidP="00BF6365">
      <w:pPr>
        <w:spacing w:after="0" w:line="240" w:lineRule="auto"/>
      </w:pPr>
      <w:r>
        <w:t xml:space="preserve">       Trigonal pyramid _____________              Trigonal </w:t>
      </w:r>
      <w:proofErr w:type="gramStart"/>
      <w:r>
        <w:t>planar  _</w:t>
      </w:r>
      <w:proofErr w:type="gramEnd"/>
      <w:r>
        <w:t>________________________</w:t>
      </w:r>
    </w:p>
    <w:p w14:paraId="2C886661" w14:textId="07CC5522" w:rsidR="00A76243" w:rsidRDefault="00A76243" w:rsidP="00BF6365">
      <w:pPr>
        <w:spacing w:after="0" w:line="240" w:lineRule="auto"/>
      </w:pPr>
    </w:p>
    <w:p w14:paraId="44EAAE2D" w14:textId="75E0049B" w:rsidR="00A76243" w:rsidRDefault="00A76243" w:rsidP="00BF6365">
      <w:pPr>
        <w:spacing w:after="0" w:line="240" w:lineRule="auto"/>
      </w:pPr>
      <w:r w:rsidRPr="00A76243">
        <w:rPr>
          <w:b/>
          <w:bCs/>
        </w:rPr>
        <w:t>b</w:t>
      </w:r>
      <w:r>
        <w:t>.    Select a molecule that will be polar and draw the dipoles on it.                                   2 marks</w:t>
      </w:r>
    </w:p>
    <w:p w14:paraId="2E1DB0D6" w14:textId="4415C567" w:rsidR="00A76243" w:rsidRDefault="00A76243" w:rsidP="00BF6365">
      <w:pPr>
        <w:spacing w:after="0" w:line="240" w:lineRule="auto"/>
      </w:pPr>
    </w:p>
    <w:p w14:paraId="1242DB16" w14:textId="2383CBD5" w:rsidR="00A76243" w:rsidRDefault="00A76243" w:rsidP="00BF6365">
      <w:pPr>
        <w:spacing w:after="0" w:line="240" w:lineRule="auto"/>
      </w:pPr>
    </w:p>
    <w:p w14:paraId="122F73E3" w14:textId="77777777" w:rsidR="00A76243" w:rsidRDefault="00A76243" w:rsidP="00BF6365">
      <w:pPr>
        <w:spacing w:after="0" w:line="240" w:lineRule="auto"/>
      </w:pPr>
    </w:p>
    <w:p w14:paraId="65B9317D" w14:textId="373C87A2" w:rsidR="00A76243" w:rsidRDefault="00A76243" w:rsidP="00BF6365">
      <w:pPr>
        <w:spacing w:after="0" w:line="240" w:lineRule="auto"/>
      </w:pPr>
      <w:r w:rsidRPr="00A76243">
        <w:rPr>
          <w:b/>
          <w:bCs/>
        </w:rPr>
        <w:t>c</w:t>
      </w:r>
      <w:r>
        <w:t>.     Select a molecule that will be non-polar.   __________________                              1 mark</w:t>
      </w:r>
    </w:p>
    <w:p w14:paraId="282C1058" w14:textId="3D7BC62D" w:rsidR="00A76243" w:rsidRDefault="00A76243" w:rsidP="00BF6365">
      <w:pPr>
        <w:spacing w:after="0" w:line="240" w:lineRule="auto"/>
      </w:pPr>
    </w:p>
    <w:p w14:paraId="506E8DC1" w14:textId="0720E639" w:rsidR="00A76243" w:rsidRDefault="00A76243" w:rsidP="00BF6365">
      <w:pPr>
        <w:spacing w:after="0" w:line="240" w:lineRule="auto"/>
      </w:pPr>
      <w:r w:rsidRPr="00A76243">
        <w:rPr>
          <w:b/>
          <w:bCs/>
        </w:rPr>
        <w:t>d</w:t>
      </w:r>
      <w:r>
        <w:t>.    Select a molecule that belongs to a homologous series and name the next molecule in that series.    2 marks</w:t>
      </w:r>
    </w:p>
    <w:p w14:paraId="142CCB96" w14:textId="158AF9C9" w:rsidR="00A76243" w:rsidRDefault="00A76243" w:rsidP="00BF6365">
      <w:pPr>
        <w:spacing w:after="0" w:line="240" w:lineRule="auto"/>
      </w:pPr>
    </w:p>
    <w:p w14:paraId="0F9D41A7" w14:textId="516A941D" w:rsidR="00A76243" w:rsidRDefault="00A76243" w:rsidP="00BF6365">
      <w:pPr>
        <w:spacing w:after="0" w:line="240" w:lineRule="auto"/>
      </w:pPr>
      <w:r>
        <w:t xml:space="preserve">       ______________________________________        ____________________________________</w:t>
      </w:r>
    </w:p>
    <w:p w14:paraId="00C10C7B" w14:textId="77777777" w:rsidR="00A76243" w:rsidRDefault="00A76243" w:rsidP="00BF6365">
      <w:pPr>
        <w:spacing w:after="0" w:line="240" w:lineRule="auto"/>
      </w:pPr>
    </w:p>
    <w:p w14:paraId="64D7B7E4" w14:textId="73323BA9" w:rsidR="002744E9" w:rsidRDefault="002744E9" w:rsidP="00BF6365">
      <w:pPr>
        <w:spacing w:after="0" w:line="240" w:lineRule="auto"/>
      </w:pPr>
    </w:p>
    <w:p w14:paraId="58D3C45C" w14:textId="4F20D71C" w:rsidR="00894E59" w:rsidRDefault="00894E59" w:rsidP="00BF6365">
      <w:pPr>
        <w:spacing w:after="0" w:line="240" w:lineRule="auto"/>
      </w:pPr>
    </w:p>
    <w:p w14:paraId="39E93745" w14:textId="70765E18" w:rsidR="00894E59" w:rsidRPr="00A76243" w:rsidRDefault="00A76243" w:rsidP="00BF6365">
      <w:pPr>
        <w:spacing w:after="0" w:line="240" w:lineRule="auto"/>
      </w:pPr>
      <w:r w:rsidRPr="00A76243">
        <w:rPr>
          <w:b/>
          <w:bCs/>
          <w:noProof/>
        </w:rPr>
        <w:drawing>
          <wp:anchor distT="0" distB="0" distL="114300" distR="114300" simplePos="0" relativeHeight="251723776" behindDoc="0" locked="0" layoutInCell="1" allowOverlap="1" wp14:anchorId="078D6A9E" wp14:editId="73175F4C">
            <wp:simplePos x="0" y="0"/>
            <wp:positionH relativeFrom="column">
              <wp:posOffset>2889250</wp:posOffset>
            </wp:positionH>
            <wp:positionV relativeFrom="paragraph">
              <wp:posOffset>172085</wp:posOffset>
            </wp:positionV>
            <wp:extent cx="1117600" cy="1373135"/>
            <wp:effectExtent l="0" t="0" r="635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1117600" cy="1373135"/>
                    </a:xfrm>
                    <a:prstGeom prst="rect">
                      <a:avLst/>
                    </a:prstGeom>
                  </pic:spPr>
                </pic:pic>
              </a:graphicData>
            </a:graphic>
            <wp14:sizeRelH relativeFrom="margin">
              <wp14:pctWidth>0</wp14:pctWidth>
            </wp14:sizeRelH>
            <wp14:sizeRelV relativeFrom="margin">
              <wp14:pctHeight>0</wp14:pctHeight>
            </wp14:sizeRelV>
          </wp:anchor>
        </w:drawing>
      </w:r>
      <w:r w:rsidR="00894E59" w:rsidRPr="00A76243">
        <w:rPr>
          <w:b/>
          <w:bCs/>
        </w:rPr>
        <w:t>Question 6</w:t>
      </w:r>
      <w:r>
        <w:rPr>
          <w:b/>
          <w:bCs/>
        </w:rPr>
        <w:t xml:space="preserve">     </w:t>
      </w:r>
      <w:proofErr w:type="gramStart"/>
      <w:r>
        <w:t xml:space="preserve">   (</w:t>
      </w:r>
      <w:proofErr w:type="gramEnd"/>
      <w:r>
        <w:t>8 marks)</w:t>
      </w:r>
    </w:p>
    <w:p w14:paraId="1E7D4EC3" w14:textId="028680FA" w:rsidR="00A76243" w:rsidRPr="00A76243" w:rsidRDefault="00A76243" w:rsidP="00BF6365">
      <w:pPr>
        <w:spacing w:after="0" w:line="240" w:lineRule="auto"/>
      </w:pPr>
      <w:r>
        <w:t xml:space="preserve">The photos below are </w:t>
      </w:r>
      <w:proofErr w:type="gramStart"/>
      <w:r>
        <w:t>both of the same</w:t>
      </w:r>
      <w:proofErr w:type="gramEnd"/>
      <w:r>
        <w:t xml:space="preserve"> element.</w:t>
      </w:r>
    </w:p>
    <w:p w14:paraId="586502CF" w14:textId="4761808F" w:rsidR="00A76243" w:rsidRDefault="00A76243" w:rsidP="00BF6365">
      <w:pPr>
        <w:spacing w:after="0" w:line="240" w:lineRule="auto"/>
        <w:rPr>
          <w:b/>
          <w:bCs/>
        </w:rPr>
      </w:pPr>
      <w:r>
        <w:rPr>
          <w:noProof/>
        </w:rPr>
        <w:drawing>
          <wp:inline distT="0" distB="0" distL="0" distR="0" wp14:anchorId="23864F16" wp14:editId="7294D395">
            <wp:extent cx="1809750" cy="1141341"/>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827638" cy="1152622"/>
                    </a:xfrm>
                    <a:prstGeom prst="rect">
                      <a:avLst/>
                    </a:prstGeom>
                  </pic:spPr>
                </pic:pic>
              </a:graphicData>
            </a:graphic>
          </wp:inline>
        </w:drawing>
      </w:r>
    </w:p>
    <w:p w14:paraId="79619271" w14:textId="46B39625" w:rsidR="00A76243" w:rsidRDefault="00A76243" w:rsidP="00BF6365">
      <w:pPr>
        <w:spacing w:after="0" w:line="240" w:lineRule="auto"/>
        <w:rPr>
          <w:b/>
          <w:bCs/>
        </w:rPr>
      </w:pPr>
    </w:p>
    <w:p w14:paraId="2A54AA42" w14:textId="621DEEA2" w:rsidR="00A76243" w:rsidRDefault="00A76243" w:rsidP="00BF6365">
      <w:pPr>
        <w:spacing w:after="0" w:line="240" w:lineRule="auto"/>
      </w:pPr>
      <w:r>
        <w:rPr>
          <w:b/>
          <w:bCs/>
        </w:rPr>
        <w:t xml:space="preserve">a.   </w:t>
      </w:r>
      <w:proofErr w:type="spellStart"/>
      <w:r>
        <w:rPr>
          <w:b/>
          <w:bCs/>
        </w:rPr>
        <w:t>i</w:t>
      </w:r>
      <w:proofErr w:type="spellEnd"/>
      <w:r>
        <w:rPr>
          <w:b/>
          <w:bCs/>
        </w:rPr>
        <w:t xml:space="preserve">.   </w:t>
      </w:r>
      <w:r>
        <w:t>What is the term for an element that can have more than one form?   ________________     1 mark</w:t>
      </w:r>
    </w:p>
    <w:p w14:paraId="3158AC1F" w14:textId="31CFF0FD" w:rsidR="00A76243" w:rsidRDefault="00A76243" w:rsidP="00BF6365">
      <w:pPr>
        <w:spacing w:after="0" w:line="240" w:lineRule="auto"/>
      </w:pPr>
    </w:p>
    <w:p w14:paraId="115CD794" w14:textId="10E9D309" w:rsidR="00A76243" w:rsidRDefault="00A76243" w:rsidP="00BF6365">
      <w:pPr>
        <w:spacing w:after="0" w:line="240" w:lineRule="auto"/>
      </w:pPr>
      <w:r>
        <w:t xml:space="preserve">     </w:t>
      </w:r>
      <w:r w:rsidRPr="00A76243">
        <w:rPr>
          <w:b/>
          <w:bCs/>
        </w:rPr>
        <w:t xml:space="preserve"> ii</w:t>
      </w:r>
      <w:r>
        <w:t xml:space="preserve">.   Describe the arrangement of atoms in the first structure (include a diagram in your </w:t>
      </w:r>
      <w:proofErr w:type="gramStart"/>
      <w:r>
        <w:t xml:space="preserve">answer)   </w:t>
      </w:r>
      <w:proofErr w:type="gramEnd"/>
      <w:r>
        <w:t>2 marks</w:t>
      </w:r>
    </w:p>
    <w:p w14:paraId="7551A8F4" w14:textId="2D1248E3" w:rsidR="00A76243" w:rsidRDefault="00A76243" w:rsidP="00BF6365">
      <w:pPr>
        <w:spacing w:after="0" w:line="240" w:lineRule="auto"/>
      </w:pPr>
    </w:p>
    <w:p w14:paraId="3182F3DF" w14:textId="525F7B08" w:rsidR="00A76243" w:rsidRDefault="00A76243" w:rsidP="00BF6365">
      <w:pPr>
        <w:spacing w:after="0" w:line="240" w:lineRule="auto"/>
      </w:pPr>
      <w:r>
        <w:t xml:space="preserve">           ___________________________________________________________________________________</w:t>
      </w:r>
    </w:p>
    <w:p w14:paraId="33FFBEBE" w14:textId="75455AE2" w:rsidR="00A76243" w:rsidRDefault="00A76243" w:rsidP="00BF6365">
      <w:pPr>
        <w:spacing w:after="0" w:line="240" w:lineRule="auto"/>
      </w:pPr>
    </w:p>
    <w:p w14:paraId="00BC8478" w14:textId="7A8280E3" w:rsidR="00A76243" w:rsidRDefault="00A76243" w:rsidP="00BF6365">
      <w:pPr>
        <w:spacing w:after="0" w:line="240" w:lineRule="auto"/>
      </w:pPr>
      <w:r>
        <w:t xml:space="preserve">           ___________________________________________________________________________________</w:t>
      </w:r>
    </w:p>
    <w:p w14:paraId="7B97875C" w14:textId="7F30E135" w:rsidR="00A76243" w:rsidRDefault="00A76243" w:rsidP="00BF6365">
      <w:pPr>
        <w:spacing w:after="0" w:line="240" w:lineRule="auto"/>
      </w:pPr>
    </w:p>
    <w:p w14:paraId="113CBA26" w14:textId="6FC34C9A" w:rsidR="00A76243" w:rsidRDefault="00A76243" w:rsidP="00BF6365">
      <w:pPr>
        <w:spacing w:after="0" w:line="240" w:lineRule="auto"/>
      </w:pPr>
      <w:r>
        <w:t xml:space="preserve">          ___________________________________________________________________________________</w:t>
      </w:r>
    </w:p>
    <w:p w14:paraId="093EF348" w14:textId="4F07CAED" w:rsidR="00A76243" w:rsidRDefault="00A76243" w:rsidP="00BF6365">
      <w:pPr>
        <w:spacing w:after="0" w:line="240" w:lineRule="auto"/>
      </w:pPr>
    </w:p>
    <w:p w14:paraId="7900C1A8" w14:textId="77777777" w:rsidR="00A76243" w:rsidRPr="00A76243" w:rsidRDefault="00A76243" w:rsidP="00BF6365">
      <w:pPr>
        <w:spacing w:after="0" w:line="240" w:lineRule="auto"/>
        <w:rPr>
          <w:b/>
          <w:bCs/>
        </w:rPr>
      </w:pPr>
    </w:p>
    <w:p w14:paraId="139420BC" w14:textId="48B01FF1" w:rsidR="00A76243" w:rsidRPr="00A76243" w:rsidRDefault="00A76243" w:rsidP="00BF6365">
      <w:pPr>
        <w:spacing w:after="0" w:line="240" w:lineRule="auto"/>
      </w:pPr>
      <w:r w:rsidRPr="00A76243">
        <w:rPr>
          <w:b/>
          <w:bCs/>
        </w:rPr>
        <w:t xml:space="preserve">      iii</w:t>
      </w:r>
      <w:r>
        <w:t xml:space="preserve">.   Describe the arrangement of atoms in the second structure (include a diagram in your </w:t>
      </w:r>
      <w:proofErr w:type="gramStart"/>
      <w:r>
        <w:t xml:space="preserve">answer)   </w:t>
      </w:r>
      <w:proofErr w:type="gramEnd"/>
      <w:r>
        <w:t>2 marks</w:t>
      </w:r>
    </w:p>
    <w:p w14:paraId="421ABD23" w14:textId="5F69E4CE" w:rsidR="002744E9" w:rsidRDefault="002744E9" w:rsidP="00BF6365">
      <w:pPr>
        <w:spacing w:after="0" w:line="240" w:lineRule="auto"/>
      </w:pPr>
    </w:p>
    <w:p w14:paraId="2E8DCF75" w14:textId="6115902E" w:rsidR="00A76243" w:rsidRDefault="00A76243" w:rsidP="00A76243">
      <w:pPr>
        <w:spacing w:after="0" w:line="240" w:lineRule="auto"/>
      </w:pPr>
      <w:r>
        <w:t xml:space="preserve">           ___________________________________________________________________________________</w:t>
      </w:r>
    </w:p>
    <w:p w14:paraId="115C7760" w14:textId="77777777" w:rsidR="00A76243" w:rsidRDefault="00A76243" w:rsidP="00A76243">
      <w:pPr>
        <w:spacing w:after="0" w:line="240" w:lineRule="auto"/>
      </w:pPr>
    </w:p>
    <w:p w14:paraId="235C565F" w14:textId="77777777" w:rsidR="00A76243" w:rsidRDefault="00A76243" w:rsidP="00A76243">
      <w:pPr>
        <w:spacing w:after="0" w:line="240" w:lineRule="auto"/>
      </w:pPr>
      <w:r>
        <w:t xml:space="preserve">           ___________________________________________________________________________________</w:t>
      </w:r>
    </w:p>
    <w:p w14:paraId="286A52B4" w14:textId="77777777" w:rsidR="00A76243" w:rsidRDefault="00A76243" w:rsidP="00A76243">
      <w:pPr>
        <w:spacing w:after="0" w:line="240" w:lineRule="auto"/>
      </w:pPr>
    </w:p>
    <w:p w14:paraId="11F39537" w14:textId="1349257B" w:rsidR="00A76243" w:rsidRDefault="00A76243" w:rsidP="00A76243">
      <w:pPr>
        <w:spacing w:after="0" w:line="240" w:lineRule="auto"/>
      </w:pPr>
      <w:r>
        <w:t xml:space="preserve">          ___________________________________________________________________________________</w:t>
      </w:r>
    </w:p>
    <w:p w14:paraId="782FA151" w14:textId="564CA51F" w:rsidR="00A76243" w:rsidRDefault="00A76243" w:rsidP="00A76243">
      <w:pPr>
        <w:spacing w:after="0" w:line="240" w:lineRule="auto"/>
      </w:pPr>
    </w:p>
    <w:p w14:paraId="55678A79" w14:textId="207538C0" w:rsidR="00A76243" w:rsidRDefault="00A76243" w:rsidP="00A76243">
      <w:pPr>
        <w:spacing w:after="0" w:line="240" w:lineRule="auto"/>
      </w:pPr>
      <w:r>
        <w:t xml:space="preserve">       </w:t>
      </w:r>
      <w:r w:rsidRPr="00A76243">
        <w:rPr>
          <w:b/>
          <w:bCs/>
        </w:rPr>
        <w:t>iv</w:t>
      </w:r>
      <w:r>
        <w:t>.     List two properties that will differ between the two structures above.                                        2 marks</w:t>
      </w:r>
    </w:p>
    <w:p w14:paraId="71AF07D4" w14:textId="62CC419B" w:rsidR="00A76243" w:rsidRDefault="00A76243" w:rsidP="00A76243">
      <w:pPr>
        <w:spacing w:after="0" w:line="240" w:lineRule="auto"/>
      </w:pPr>
    </w:p>
    <w:p w14:paraId="50FDBF3C" w14:textId="4C0EE455" w:rsidR="00A76243" w:rsidRDefault="00A76243" w:rsidP="00A76243">
      <w:pPr>
        <w:spacing w:after="0" w:line="240" w:lineRule="auto"/>
      </w:pPr>
      <w:r>
        <w:t xml:space="preserve">         ____________________________________________________________________________________</w:t>
      </w:r>
    </w:p>
    <w:p w14:paraId="725A6EC3" w14:textId="12581F89" w:rsidR="00A76243" w:rsidRDefault="00A76243" w:rsidP="00A76243">
      <w:pPr>
        <w:spacing w:after="0" w:line="240" w:lineRule="auto"/>
      </w:pPr>
    </w:p>
    <w:p w14:paraId="37206C73" w14:textId="6927A61F" w:rsidR="00A76243" w:rsidRDefault="00A76243" w:rsidP="00BF6365">
      <w:pPr>
        <w:spacing w:after="0" w:line="240" w:lineRule="auto"/>
      </w:pPr>
      <w:r w:rsidRPr="00A76243">
        <w:rPr>
          <w:b/>
          <w:bCs/>
        </w:rPr>
        <w:t>b</w:t>
      </w:r>
      <w:r>
        <w:t>.    The element in question has further possible structures. List one more structure. _____________       1 mark</w:t>
      </w:r>
    </w:p>
    <w:p w14:paraId="71A8EB65" w14:textId="77777777" w:rsidR="00FD6722" w:rsidRDefault="00FD6722" w:rsidP="00BF6365">
      <w:pPr>
        <w:spacing w:after="0" w:line="240" w:lineRule="auto"/>
        <w:rPr>
          <w:b/>
          <w:bCs/>
        </w:rPr>
      </w:pPr>
    </w:p>
    <w:p w14:paraId="34BAB61A" w14:textId="29A9C9A1" w:rsidR="00A76243" w:rsidRPr="00A76243" w:rsidRDefault="00A76243" w:rsidP="00BF6365">
      <w:pPr>
        <w:spacing w:after="0" w:line="240" w:lineRule="auto"/>
      </w:pPr>
      <w:r w:rsidRPr="00A76243">
        <w:rPr>
          <w:b/>
          <w:bCs/>
        </w:rPr>
        <w:t>Question 7</w:t>
      </w:r>
      <w:r>
        <w:rPr>
          <w:b/>
          <w:bCs/>
        </w:rPr>
        <w:t xml:space="preserve">      </w:t>
      </w:r>
      <w:proofErr w:type="gramStart"/>
      <w:r>
        <w:rPr>
          <w:b/>
          <w:bCs/>
        </w:rPr>
        <w:t xml:space="preserve"> </w:t>
      </w:r>
      <w:r>
        <w:t xml:space="preserve">  (</w:t>
      </w:r>
      <w:proofErr w:type="gramEnd"/>
      <w:r>
        <w:t>5 marks)</w:t>
      </w:r>
    </w:p>
    <w:p w14:paraId="56B794C7" w14:textId="7C47F92D" w:rsidR="00A76243" w:rsidRDefault="00A76243" w:rsidP="00BF6365">
      <w:pPr>
        <w:spacing w:after="0" w:line="240" w:lineRule="auto"/>
      </w:pPr>
      <w:r w:rsidRPr="00A76243">
        <w:rPr>
          <w:b/>
          <w:bCs/>
        </w:rPr>
        <w:t>a</w:t>
      </w:r>
      <w:r>
        <w:t>.     Calculate the relative formula mass of ammonium nitrate:  NH</w:t>
      </w:r>
      <w:r>
        <w:rPr>
          <w:vertAlign w:val="subscript"/>
        </w:rPr>
        <w:t>4</w:t>
      </w:r>
      <w:r>
        <w:t>NO</w:t>
      </w:r>
      <w:proofErr w:type="gramStart"/>
      <w:r>
        <w:rPr>
          <w:vertAlign w:val="subscript"/>
        </w:rPr>
        <w:t>3</w:t>
      </w:r>
      <w:r>
        <w:t xml:space="preserve">  _</w:t>
      </w:r>
      <w:proofErr w:type="gramEnd"/>
      <w:r>
        <w:t>_______________________   1 mark</w:t>
      </w:r>
    </w:p>
    <w:p w14:paraId="702F39FE" w14:textId="5ED0AED9" w:rsidR="00A76243" w:rsidRDefault="00A76243" w:rsidP="00BF6365">
      <w:pPr>
        <w:spacing w:after="0" w:line="240" w:lineRule="auto"/>
      </w:pPr>
    </w:p>
    <w:p w14:paraId="06D09221" w14:textId="7157D54C" w:rsidR="00A76243" w:rsidRDefault="00A76243" w:rsidP="00BF6365">
      <w:pPr>
        <w:spacing w:after="0" w:line="240" w:lineRule="auto"/>
      </w:pPr>
      <w:r w:rsidRPr="00A76243">
        <w:rPr>
          <w:b/>
          <w:bCs/>
        </w:rPr>
        <w:t>b</w:t>
      </w:r>
      <w:r>
        <w:t>.    What is the percentage mass of nitrogen in ammonium nitrate?                                                                 1 mark</w:t>
      </w:r>
    </w:p>
    <w:p w14:paraId="519EC7BC" w14:textId="53614C57" w:rsidR="00A76243" w:rsidRDefault="00A76243" w:rsidP="00BF6365">
      <w:pPr>
        <w:spacing w:after="0" w:line="240" w:lineRule="auto"/>
      </w:pPr>
    </w:p>
    <w:p w14:paraId="56BA85AA" w14:textId="321FED0E" w:rsidR="00A76243" w:rsidRDefault="00A76243" w:rsidP="00BF6365">
      <w:pPr>
        <w:spacing w:after="0" w:line="240" w:lineRule="auto"/>
      </w:pPr>
      <w:r>
        <w:t xml:space="preserve">         ____________________________________________________________________________________</w:t>
      </w:r>
    </w:p>
    <w:p w14:paraId="0DD608B5" w14:textId="6718BA54" w:rsidR="00A76243" w:rsidRDefault="00A76243" w:rsidP="00BF6365">
      <w:pPr>
        <w:spacing w:after="0" w:line="240" w:lineRule="auto"/>
      </w:pPr>
    </w:p>
    <w:p w14:paraId="3AB119A8" w14:textId="46BCBF5F" w:rsidR="00A76243" w:rsidRDefault="00A76243" w:rsidP="00BF6365">
      <w:pPr>
        <w:spacing w:after="0" w:line="240" w:lineRule="auto"/>
      </w:pPr>
      <w:r w:rsidRPr="00A76243">
        <w:rPr>
          <w:b/>
          <w:bCs/>
        </w:rPr>
        <w:t>c</w:t>
      </w:r>
      <w:r>
        <w:t xml:space="preserve">.     Given 100 g of ammonium nitrate, calculate the number of </w:t>
      </w:r>
      <w:proofErr w:type="gramStart"/>
      <w:r>
        <w:t>mole</w:t>
      </w:r>
      <w:proofErr w:type="gramEnd"/>
      <w:r>
        <w:t xml:space="preserve"> of                                                     3 marks</w:t>
      </w:r>
    </w:p>
    <w:p w14:paraId="2EFAF366" w14:textId="6C585237" w:rsidR="00A76243" w:rsidRDefault="00A76243" w:rsidP="00BF6365">
      <w:pPr>
        <w:spacing w:after="0" w:line="240" w:lineRule="auto"/>
      </w:pPr>
    </w:p>
    <w:p w14:paraId="1356F0BC" w14:textId="4446063E" w:rsidR="00A76243" w:rsidRDefault="00A76243" w:rsidP="00BF6365">
      <w:pPr>
        <w:spacing w:after="0" w:line="240" w:lineRule="auto"/>
      </w:pPr>
      <w:r>
        <w:t xml:space="preserve">       </w:t>
      </w:r>
      <w:proofErr w:type="spellStart"/>
      <w:r w:rsidRPr="00A76243">
        <w:rPr>
          <w:b/>
          <w:bCs/>
        </w:rPr>
        <w:t>i</w:t>
      </w:r>
      <w:proofErr w:type="spellEnd"/>
      <w:r>
        <w:t>.      ammonium nitrate ________________________________________________________</w:t>
      </w:r>
    </w:p>
    <w:p w14:paraId="4D6A501D" w14:textId="5B34F269" w:rsidR="00A76243" w:rsidRDefault="00A76243" w:rsidP="00BF6365">
      <w:pPr>
        <w:spacing w:after="0" w:line="240" w:lineRule="auto"/>
      </w:pPr>
    </w:p>
    <w:p w14:paraId="19449557" w14:textId="476CE722" w:rsidR="00A76243" w:rsidRDefault="00A76243" w:rsidP="00BF6365">
      <w:pPr>
        <w:spacing w:after="0" w:line="240" w:lineRule="auto"/>
      </w:pPr>
      <w:r>
        <w:t xml:space="preserve">      </w:t>
      </w:r>
      <w:r w:rsidRPr="00A76243">
        <w:rPr>
          <w:b/>
          <w:bCs/>
        </w:rPr>
        <w:t>ii</w:t>
      </w:r>
      <w:r>
        <w:t>.     ammonium ions   __________________________________________________________</w:t>
      </w:r>
    </w:p>
    <w:p w14:paraId="37EBD014" w14:textId="6C9A691A" w:rsidR="00A76243" w:rsidRDefault="00A76243" w:rsidP="00BF6365">
      <w:pPr>
        <w:spacing w:after="0" w:line="240" w:lineRule="auto"/>
      </w:pPr>
    </w:p>
    <w:p w14:paraId="7ABF027A" w14:textId="39D52C12" w:rsidR="00A76243" w:rsidRPr="00A76243" w:rsidRDefault="00A76243" w:rsidP="00BF6365">
      <w:pPr>
        <w:spacing w:after="0" w:line="240" w:lineRule="auto"/>
      </w:pPr>
      <w:r>
        <w:t xml:space="preserve">     </w:t>
      </w:r>
      <w:r w:rsidRPr="00A76243">
        <w:rPr>
          <w:b/>
          <w:bCs/>
        </w:rPr>
        <w:t>iii</w:t>
      </w:r>
      <w:r>
        <w:t xml:space="preserve">.     nitrogen </w:t>
      </w:r>
      <w:proofErr w:type="gramStart"/>
      <w:r>
        <w:t>atoms  _</w:t>
      </w:r>
      <w:proofErr w:type="gramEnd"/>
      <w:r>
        <w:t>__________________________________________________________</w:t>
      </w:r>
    </w:p>
    <w:p w14:paraId="5A872E41" w14:textId="31E265EA" w:rsidR="00A76243" w:rsidRDefault="00A76243" w:rsidP="00BF6365">
      <w:pPr>
        <w:spacing w:after="0" w:line="240" w:lineRule="auto"/>
      </w:pPr>
    </w:p>
    <w:p w14:paraId="556C9268" w14:textId="77777777" w:rsidR="00A76243" w:rsidRDefault="00A76243" w:rsidP="00BF6365">
      <w:pPr>
        <w:spacing w:after="0" w:line="240" w:lineRule="auto"/>
      </w:pPr>
    </w:p>
    <w:p w14:paraId="010F7EB8" w14:textId="703FF4DF" w:rsidR="00A76243" w:rsidRPr="00FD6722" w:rsidRDefault="00A76243" w:rsidP="00BF6365">
      <w:pPr>
        <w:spacing w:after="0" w:line="240" w:lineRule="auto"/>
      </w:pPr>
      <w:r w:rsidRPr="00A76243">
        <w:rPr>
          <w:b/>
          <w:bCs/>
        </w:rPr>
        <w:t>Question 8</w:t>
      </w:r>
      <w:r w:rsidR="00FD6722">
        <w:rPr>
          <w:b/>
          <w:bCs/>
        </w:rPr>
        <w:t xml:space="preserve">    </w:t>
      </w:r>
      <w:proofErr w:type="gramStart"/>
      <w:r w:rsidR="00FD6722">
        <w:rPr>
          <w:b/>
          <w:bCs/>
        </w:rPr>
        <w:t xml:space="preserve">   </w:t>
      </w:r>
      <w:r w:rsidR="00FD6722">
        <w:t>(</w:t>
      </w:r>
      <w:proofErr w:type="gramEnd"/>
      <w:r w:rsidR="00FD6722">
        <w:t>6 marks)</w:t>
      </w:r>
    </w:p>
    <w:p w14:paraId="76BECED7" w14:textId="40BF1CBB" w:rsidR="002C7E8F" w:rsidRDefault="002C7E8F" w:rsidP="00BF6365">
      <w:pPr>
        <w:spacing w:after="0" w:line="240" w:lineRule="auto"/>
      </w:pPr>
      <w:r>
        <w:rPr>
          <w:b/>
          <w:bCs/>
        </w:rPr>
        <w:t xml:space="preserve">a.       </w:t>
      </w:r>
      <w:r w:rsidRPr="002C7E8F">
        <w:t>Name the following molecules:</w:t>
      </w:r>
      <w:r>
        <w:t xml:space="preserve">                                                          3 marks</w:t>
      </w:r>
    </w:p>
    <w:p w14:paraId="6C168386" w14:textId="6A298AF3" w:rsidR="002C7E8F" w:rsidRDefault="002C7E8F" w:rsidP="00BF6365">
      <w:pPr>
        <w:spacing w:after="0" w:line="240" w:lineRule="auto"/>
      </w:pPr>
      <w:r w:rsidRPr="002C7E8F">
        <w:rPr>
          <w:noProof/>
        </w:rPr>
        <w:drawing>
          <wp:inline distT="0" distB="0" distL="0" distR="0" wp14:anchorId="4B3637C0" wp14:editId="461E7C38">
            <wp:extent cx="4914900" cy="11331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937660" cy="1138407"/>
                    </a:xfrm>
                    <a:prstGeom prst="rect">
                      <a:avLst/>
                    </a:prstGeom>
                    <a:noFill/>
                    <a:ln>
                      <a:noFill/>
                    </a:ln>
                  </pic:spPr>
                </pic:pic>
              </a:graphicData>
            </a:graphic>
          </wp:inline>
        </w:drawing>
      </w:r>
    </w:p>
    <w:p w14:paraId="167B06DA" w14:textId="08C2954B" w:rsidR="002C7E8F" w:rsidRDefault="002C7E8F" w:rsidP="00BF6365">
      <w:pPr>
        <w:spacing w:after="0" w:line="240" w:lineRule="auto"/>
      </w:pPr>
    </w:p>
    <w:p w14:paraId="2BE60549" w14:textId="0832E39E" w:rsidR="002C7E8F" w:rsidRDefault="002C7E8F" w:rsidP="00BF6365">
      <w:pPr>
        <w:spacing w:after="0" w:line="240" w:lineRule="auto"/>
      </w:pPr>
      <w:r>
        <w:t xml:space="preserve">    ________________            ___________________         ______________________</w:t>
      </w:r>
    </w:p>
    <w:p w14:paraId="7CEC6246" w14:textId="13831A8F" w:rsidR="002C7E8F" w:rsidRDefault="002C7E8F" w:rsidP="00BF6365">
      <w:pPr>
        <w:spacing w:after="0" w:line="240" w:lineRule="auto"/>
      </w:pPr>
    </w:p>
    <w:p w14:paraId="279E8EA2" w14:textId="4D618692" w:rsidR="002C7E8F" w:rsidRDefault="002C7E8F" w:rsidP="00BF6365">
      <w:pPr>
        <w:spacing w:after="0" w:line="240" w:lineRule="auto"/>
      </w:pPr>
      <w:r>
        <w:rPr>
          <w:b/>
          <w:bCs/>
        </w:rPr>
        <w:t xml:space="preserve">b.    </w:t>
      </w:r>
      <w:r>
        <w:t>What is the molecular formula of propanoic acid? ______________________                    1 mark</w:t>
      </w:r>
    </w:p>
    <w:p w14:paraId="31746B94" w14:textId="5A4FCCC1" w:rsidR="002C7E8F" w:rsidRDefault="002C7E8F" w:rsidP="00BF6365">
      <w:pPr>
        <w:spacing w:after="0" w:line="240" w:lineRule="auto"/>
      </w:pPr>
    </w:p>
    <w:p w14:paraId="426EE699" w14:textId="25618D67" w:rsidR="002C7E8F" w:rsidRDefault="002C7E8F" w:rsidP="00BF6365">
      <w:pPr>
        <w:spacing w:after="0" w:line="240" w:lineRule="auto"/>
      </w:pPr>
      <w:r w:rsidRPr="002C7E8F">
        <w:rPr>
          <w:b/>
          <w:bCs/>
        </w:rPr>
        <w:t>c</w:t>
      </w:r>
      <w:r>
        <w:t>.    Draw the ester ethyl ethanoate.                                                                                                      1 mark</w:t>
      </w:r>
    </w:p>
    <w:p w14:paraId="2A7A633D" w14:textId="343DE531" w:rsidR="002C7E8F" w:rsidRDefault="002C7E8F" w:rsidP="00BF6365">
      <w:pPr>
        <w:spacing w:after="0" w:line="240" w:lineRule="auto"/>
      </w:pPr>
    </w:p>
    <w:p w14:paraId="458E4DF6" w14:textId="7F51A2F1" w:rsidR="002C7E8F" w:rsidRDefault="002C7E8F" w:rsidP="00BF6365">
      <w:pPr>
        <w:spacing w:after="0" w:line="240" w:lineRule="auto"/>
      </w:pPr>
    </w:p>
    <w:p w14:paraId="79E4E9D0" w14:textId="1C132C4C" w:rsidR="002C7E8F" w:rsidRPr="002C7E8F" w:rsidRDefault="002C7E8F" w:rsidP="00BF6365">
      <w:pPr>
        <w:spacing w:after="0" w:line="240" w:lineRule="auto"/>
      </w:pPr>
      <w:r w:rsidRPr="002C7E8F">
        <w:rPr>
          <w:b/>
          <w:bCs/>
        </w:rPr>
        <w:t>d</w:t>
      </w:r>
      <w:r>
        <w:t>.   Draw a structural isomer of pentane.                                                                                               1 mark</w:t>
      </w:r>
    </w:p>
    <w:p w14:paraId="78C50C2B" w14:textId="3A70D83D" w:rsidR="002C7E8F" w:rsidRDefault="002C7E8F" w:rsidP="00BF6365">
      <w:pPr>
        <w:spacing w:after="0" w:line="240" w:lineRule="auto"/>
        <w:rPr>
          <w:b/>
          <w:bCs/>
        </w:rPr>
      </w:pPr>
    </w:p>
    <w:p w14:paraId="65107090" w14:textId="77777777" w:rsidR="00A76243" w:rsidRDefault="00A76243" w:rsidP="00BF6365">
      <w:pPr>
        <w:spacing w:after="0" w:line="240" w:lineRule="auto"/>
      </w:pPr>
    </w:p>
    <w:p w14:paraId="72C4A152" w14:textId="77777777" w:rsidR="002744E9" w:rsidRDefault="002744E9" w:rsidP="00BF6365">
      <w:pPr>
        <w:spacing w:after="0" w:line="240" w:lineRule="auto"/>
      </w:pPr>
    </w:p>
    <w:p w14:paraId="4F6F236B" w14:textId="014E14B9" w:rsidR="00961472" w:rsidRPr="00961472" w:rsidRDefault="00961472" w:rsidP="00BF6365">
      <w:pPr>
        <w:spacing w:after="0" w:line="240" w:lineRule="auto"/>
        <w:rPr>
          <w:b/>
          <w:bCs/>
        </w:rPr>
      </w:pPr>
      <w:r>
        <w:rPr>
          <w:b/>
          <w:bCs/>
        </w:rPr>
        <w:t xml:space="preserve">                                                     </w:t>
      </w:r>
      <w:r w:rsidRPr="00961472">
        <w:rPr>
          <w:b/>
          <w:bCs/>
        </w:rPr>
        <w:t>End of exam</w:t>
      </w:r>
    </w:p>
    <w:p w14:paraId="48BB70BA" w14:textId="77777777" w:rsidR="00961472" w:rsidRDefault="00961472" w:rsidP="00BF6365">
      <w:pPr>
        <w:spacing w:after="0" w:line="240" w:lineRule="auto"/>
      </w:pPr>
    </w:p>
    <w:p w14:paraId="0F614807" w14:textId="49B291CB" w:rsidR="00961472" w:rsidRDefault="00961472" w:rsidP="00BF6365">
      <w:pPr>
        <w:spacing w:after="0" w:line="240" w:lineRule="auto"/>
      </w:pPr>
      <w:r>
        <w:t>Section A: 20 marks</w:t>
      </w:r>
    </w:p>
    <w:p w14:paraId="4D358E74" w14:textId="668802E9" w:rsidR="00961472" w:rsidRPr="00961472" w:rsidRDefault="00961472" w:rsidP="00BF6365">
      <w:pPr>
        <w:spacing w:after="0" w:line="240" w:lineRule="auto"/>
      </w:pPr>
      <w:r>
        <w:t>Section B: 6</w:t>
      </w:r>
      <w:r w:rsidR="00FD6722">
        <w:t>6</w:t>
      </w:r>
      <w:r>
        <w:t xml:space="preserve"> marks</w:t>
      </w:r>
      <w:bookmarkEnd w:id="11"/>
    </w:p>
    <w:sectPr w:rsidR="00961472" w:rsidRPr="00961472" w:rsidSect="00760362">
      <w:footerReference w:type="default" r:id="rId35"/>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F6D6BA" w14:textId="77777777" w:rsidR="00A206B9" w:rsidRDefault="00A206B9" w:rsidP="00B6772C">
      <w:pPr>
        <w:spacing w:after="0" w:line="240" w:lineRule="auto"/>
      </w:pPr>
      <w:r>
        <w:separator/>
      </w:r>
    </w:p>
  </w:endnote>
  <w:endnote w:type="continuationSeparator" w:id="0">
    <w:p w14:paraId="25A0260C" w14:textId="77777777" w:rsidR="00A206B9" w:rsidRDefault="00A206B9" w:rsidP="00B677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jc w:val="center"/>
      <w:tblCellMar>
        <w:top w:w="144" w:type="dxa"/>
        <w:left w:w="115" w:type="dxa"/>
        <w:bottom w:w="144" w:type="dxa"/>
        <w:right w:w="115" w:type="dxa"/>
      </w:tblCellMar>
      <w:tblLook w:val="04A0" w:firstRow="1" w:lastRow="0" w:firstColumn="1" w:lastColumn="0" w:noHBand="0" w:noVBand="1"/>
    </w:tblPr>
    <w:tblGrid>
      <w:gridCol w:w="5240"/>
      <w:gridCol w:w="5226"/>
    </w:tblGrid>
    <w:tr w:rsidR="00F40E2E" w14:paraId="206AF70D" w14:textId="77777777">
      <w:trPr>
        <w:trHeight w:hRule="exact" w:val="115"/>
        <w:jc w:val="center"/>
      </w:trPr>
      <w:tc>
        <w:tcPr>
          <w:tcW w:w="4686" w:type="dxa"/>
          <w:shd w:val="clear" w:color="auto" w:fill="4472C4" w:themeFill="accent1"/>
          <w:tcMar>
            <w:top w:w="0" w:type="dxa"/>
            <w:bottom w:w="0" w:type="dxa"/>
          </w:tcMar>
        </w:tcPr>
        <w:p w14:paraId="03FD67BD" w14:textId="77777777" w:rsidR="00F40E2E" w:rsidRDefault="00F40E2E">
          <w:pPr>
            <w:pStyle w:val="Header"/>
            <w:rPr>
              <w:caps/>
              <w:sz w:val="18"/>
            </w:rPr>
          </w:pPr>
        </w:p>
      </w:tc>
      <w:tc>
        <w:tcPr>
          <w:tcW w:w="4674" w:type="dxa"/>
          <w:shd w:val="clear" w:color="auto" w:fill="4472C4" w:themeFill="accent1"/>
          <w:tcMar>
            <w:top w:w="0" w:type="dxa"/>
            <w:bottom w:w="0" w:type="dxa"/>
          </w:tcMar>
        </w:tcPr>
        <w:p w14:paraId="2B8174CF" w14:textId="77777777" w:rsidR="00F40E2E" w:rsidRDefault="00F40E2E">
          <w:pPr>
            <w:pStyle w:val="Header"/>
            <w:jc w:val="right"/>
            <w:rPr>
              <w:caps/>
              <w:sz w:val="18"/>
            </w:rPr>
          </w:pPr>
        </w:p>
      </w:tc>
    </w:tr>
    <w:tr w:rsidR="00F40E2E" w14:paraId="7C2FFA59" w14:textId="77777777">
      <w:trPr>
        <w:jc w:val="center"/>
      </w:trPr>
      <w:sdt>
        <w:sdtPr>
          <w:rPr>
            <w:caps/>
            <w:color w:val="808080" w:themeColor="background1" w:themeShade="80"/>
            <w:sz w:val="18"/>
            <w:szCs w:val="18"/>
          </w:rPr>
          <w:alias w:val="Author"/>
          <w:tag w:val=""/>
          <w:id w:val="1534151868"/>
          <w:placeholder>
            <w:docPart w:val="34AE8CF6BE584364A30005B6EC376A37"/>
          </w:placeholder>
          <w:dataBinding w:prefixMappings="xmlns:ns0='http://purl.org/dc/elements/1.1/' xmlns:ns1='http://schemas.openxmlformats.org/package/2006/metadata/core-properties' " w:xpath="/ns1:coreProperties[1]/ns0:creator[1]" w:storeItemID="{6C3C8BC8-F283-45AE-878A-BAB7291924A1}"/>
          <w:text/>
        </w:sdtPr>
        <w:sdtContent>
          <w:tc>
            <w:tcPr>
              <w:tcW w:w="4686" w:type="dxa"/>
              <w:shd w:val="clear" w:color="auto" w:fill="auto"/>
              <w:vAlign w:val="center"/>
            </w:tcPr>
            <w:p w14:paraId="42947CFF" w14:textId="25B2B834" w:rsidR="00F40E2E" w:rsidRDefault="00F40E2E">
              <w:pPr>
                <w:pStyle w:val="Footer"/>
                <w:rPr>
                  <w:caps/>
                  <w:color w:val="808080" w:themeColor="background1" w:themeShade="80"/>
                  <w:sz w:val="18"/>
                  <w:szCs w:val="18"/>
                </w:rPr>
              </w:pPr>
              <w:r w:rsidRPr="00B6772C">
                <w:rPr>
                  <w:caps/>
                  <w:color w:val="808080" w:themeColor="background1" w:themeShade="80"/>
                  <w:sz w:val="18"/>
                  <w:szCs w:val="18"/>
                </w:rPr>
                <w:t>©2021Pat O'Shea</w:t>
              </w:r>
            </w:p>
          </w:tc>
        </w:sdtContent>
      </w:sdt>
      <w:tc>
        <w:tcPr>
          <w:tcW w:w="4674" w:type="dxa"/>
          <w:shd w:val="clear" w:color="auto" w:fill="auto"/>
          <w:vAlign w:val="center"/>
        </w:tcPr>
        <w:p w14:paraId="558C2338" w14:textId="77777777" w:rsidR="00F40E2E" w:rsidRDefault="00F40E2E">
          <w:pPr>
            <w:pStyle w:val="Footer"/>
            <w:jc w:val="right"/>
            <w:rPr>
              <w:caps/>
              <w:color w:val="808080" w:themeColor="background1" w:themeShade="80"/>
              <w:sz w:val="18"/>
              <w:szCs w:val="18"/>
            </w:rPr>
          </w:pPr>
          <w:r>
            <w:rPr>
              <w:caps/>
              <w:color w:val="808080" w:themeColor="background1" w:themeShade="80"/>
              <w:sz w:val="18"/>
              <w:szCs w:val="18"/>
            </w:rPr>
            <w:fldChar w:fldCharType="begin"/>
          </w:r>
          <w:r>
            <w:rPr>
              <w:caps/>
              <w:color w:val="808080" w:themeColor="background1" w:themeShade="80"/>
              <w:sz w:val="18"/>
              <w:szCs w:val="18"/>
            </w:rPr>
            <w:instrText xml:space="preserve"> PAGE   \* MERGEFORMAT </w:instrText>
          </w:r>
          <w:r>
            <w:rPr>
              <w:caps/>
              <w:color w:val="808080" w:themeColor="background1" w:themeShade="80"/>
              <w:sz w:val="18"/>
              <w:szCs w:val="18"/>
            </w:rPr>
            <w:fldChar w:fldCharType="separate"/>
          </w:r>
          <w:r>
            <w:rPr>
              <w:caps/>
              <w:noProof/>
              <w:color w:val="808080" w:themeColor="background1" w:themeShade="80"/>
              <w:sz w:val="18"/>
              <w:szCs w:val="18"/>
            </w:rPr>
            <w:t>2</w:t>
          </w:r>
          <w:r>
            <w:rPr>
              <w:caps/>
              <w:noProof/>
              <w:color w:val="808080" w:themeColor="background1" w:themeShade="80"/>
              <w:sz w:val="18"/>
              <w:szCs w:val="18"/>
            </w:rPr>
            <w:fldChar w:fldCharType="end"/>
          </w:r>
        </w:p>
      </w:tc>
    </w:tr>
  </w:tbl>
  <w:p w14:paraId="6D6E7417" w14:textId="41DE30A8" w:rsidR="00F40E2E" w:rsidRDefault="00F40E2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25FAAE" w14:textId="77777777" w:rsidR="00A206B9" w:rsidRDefault="00A206B9" w:rsidP="00B6772C">
      <w:pPr>
        <w:spacing w:after="0" w:line="240" w:lineRule="auto"/>
      </w:pPr>
      <w:r>
        <w:separator/>
      </w:r>
    </w:p>
  </w:footnote>
  <w:footnote w:type="continuationSeparator" w:id="0">
    <w:p w14:paraId="556E16C9" w14:textId="77777777" w:rsidR="00A206B9" w:rsidRDefault="00A206B9" w:rsidP="00B6772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362004"/>
    <w:multiLevelType w:val="hybridMultilevel"/>
    <w:tmpl w:val="629E9D3E"/>
    <w:lvl w:ilvl="0" w:tplc="4A6C93B8">
      <w:start w:val="1"/>
      <w:numFmt w:val="upperLetter"/>
      <w:lvlText w:val="%1."/>
      <w:lvlJc w:val="left"/>
      <w:pPr>
        <w:tabs>
          <w:tab w:val="num" w:pos="465"/>
        </w:tabs>
        <w:ind w:left="465" w:hanging="465"/>
      </w:pPr>
      <w:rPr>
        <w:rFonts w:hint="default"/>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4426E39"/>
    <w:multiLevelType w:val="hybridMultilevel"/>
    <w:tmpl w:val="AC04935A"/>
    <w:lvl w:ilvl="0" w:tplc="0C090001">
      <w:start w:val="1"/>
      <w:numFmt w:val="bullet"/>
      <w:lvlText w:val=""/>
      <w:lvlJc w:val="left"/>
      <w:pPr>
        <w:ind w:left="1070" w:hanging="360"/>
      </w:pPr>
      <w:rPr>
        <w:rFonts w:ascii="Symbol" w:hAnsi="Symbol" w:hint="default"/>
      </w:rPr>
    </w:lvl>
    <w:lvl w:ilvl="1" w:tplc="0C090003" w:tentative="1">
      <w:start w:val="1"/>
      <w:numFmt w:val="bullet"/>
      <w:lvlText w:val="o"/>
      <w:lvlJc w:val="left"/>
      <w:pPr>
        <w:ind w:left="1790" w:hanging="360"/>
      </w:pPr>
      <w:rPr>
        <w:rFonts w:ascii="Courier New" w:hAnsi="Courier New" w:cs="Courier New" w:hint="default"/>
      </w:rPr>
    </w:lvl>
    <w:lvl w:ilvl="2" w:tplc="0C090005" w:tentative="1">
      <w:start w:val="1"/>
      <w:numFmt w:val="bullet"/>
      <w:lvlText w:val=""/>
      <w:lvlJc w:val="left"/>
      <w:pPr>
        <w:ind w:left="2510" w:hanging="360"/>
      </w:pPr>
      <w:rPr>
        <w:rFonts w:ascii="Wingdings" w:hAnsi="Wingdings" w:hint="default"/>
      </w:rPr>
    </w:lvl>
    <w:lvl w:ilvl="3" w:tplc="0C090001" w:tentative="1">
      <w:start w:val="1"/>
      <w:numFmt w:val="bullet"/>
      <w:lvlText w:val=""/>
      <w:lvlJc w:val="left"/>
      <w:pPr>
        <w:ind w:left="3230" w:hanging="360"/>
      </w:pPr>
      <w:rPr>
        <w:rFonts w:ascii="Symbol" w:hAnsi="Symbol" w:hint="default"/>
      </w:rPr>
    </w:lvl>
    <w:lvl w:ilvl="4" w:tplc="0C090003" w:tentative="1">
      <w:start w:val="1"/>
      <w:numFmt w:val="bullet"/>
      <w:lvlText w:val="o"/>
      <w:lvlJc w:val="left"/>
      <w:pPr>
        <w:ind w:left="3950" w:hanging="360"/>
      </w:pPr>
      <w:rPr>
        <w:rFonts w:ascii="Courier New" w:hAnsi="Courier New" w:cs="Courier New" w:hint="default"/>
      </w:rPr>
    </w:lvl>
    <w:lvl w:ilvl="5" w:tplc="0C090005" w:tentative="1">
      <w:start w:val="1"/>
      <w:numFmt w:val="bullet"/>
      <w:lvlText w:val=""/>
      <w:lvlJc w:val="left"/>
      <w:pPr>
        <w:ind w:left="4670" w:hanging="360"/>
      </w:pPr>
      <w:rPr>
        <w:rFonts w:ascii="Wingdings" w:hAnsi="Wingdings" w:hint="default"/>
      </w:rPr>
    </w:lvl>
    <w:lvl w:ilvl="6" w:tplc="0C090001" w:tentative="1">
      <w:start w:val="1"/>
      <w:numFmt w:val="bullet"/>
      <w:lvlText w:val=""/>
      <w:lvlJc w:val="left"/>
      <w:pPr>
        <w:ind w:left="5390" w:hanging="360"/>
      </w:pPr>
      <w:rPr>
        <w:rFonts w:ascii="Symbol" w:hAnsi="Symbol" w:hint="default"/>
      </w:rPr>
    </w:lvl>
    <w:lvl w:ilvl="7" w:tplc="0C090003" w:tentative="1">
      <w:start w:val="1"/>
      <w:numFmt w:val="bullet"/>
      <w:lvlText w:val="o"/>
      <w:lvlJc w:val="left"/>
      <w:pPr>
        <w:ind w:left="6110" w:hanging="360"/>
      </w:pPr>
      <w:rPr>
        <w:rFonts w:ascii="Courier New" w:hAnsi="Courier New" w:cs="Courier New" w:hint="default"/>
      </w:rPr>
    </w:lvl>
    <w:lvl w:ilvl="8" w:tplc="0C090005" w:tentative="1">
      <w:start w:val="1"/>
      <w:numFmt w:val="bullet"/>
      <w:lvlText w:val=""/>
      <w:lvlJc w:val="left"/>
      <w:pPr>
        <w:ind w:left="6830" w:hanging="360"/>
      </w:pPr>
      <w:rPr>
        <w:rFonts w:ascii="Wingdings" w:hAnsi="Wingdings" w:hint="default"/>
      </w:rPr>
    </w:lvl>
  </w:abstractNum>
  <w:abstractNum w:abstractNumId="2" w15:restartNumberingAfterBreak="0">
    <w:nsid w:val="21F90AF2"/>
    <w:multiLevelType w:val="hybridMultilevel"/>
    <w:tmpl w:val="47D04C94"/>
    <w:lvl w:ilvl="0" w:tplc="AD227068">
      <w:start w:val="1"/>
      <w:numFmt w:val="upperLetter"/>
      <w:lvlText w:val="%1."/>
      <w:lvlJc w:val="left"/>
      <w:pPr>
        <w:tabs>
          <w:tab w:val="num" w:pos="432"/>
        </w:tabs>
        <w:ind w:left="432" w:hanging="432"/>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BB20A0E"/>
    <w:multiLevelType w:val="hybridMultilevel"/>
    <w:tmpl w:val="56E61BC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32E255BD"/>
    <w:multiLevelType w:val="hybridMultilevel"/>
    <w:tmpl w:val="710C5952"/>
    <w:lvl w:ilvl="0" w:tplc="E5E04B26">
      <w:start w:val="1"/>
      <w:numFmt w:val="lowerRoman"/>
      <w:lvlText w:val="%1."/>
      <w:lvlJc w:val="left"/>
      <w:pPr>
        <w:ind w:left="1070" w:hanging="720"/>
      </w:pPr>
      <w:rPr>
        <w:rFonts w:hint="default"/>
      </w:rPr>
    </w:lvl>
    <w:lvl w:ilvl="1" w:tplc="0C090019" w:tentative="1">
      <w:start w:val="1"/>
      <w:numFmt w:val="lowerLetter"/>
      <w:lvlText w:val="%2."/>
      <w:lvlJc w:val="left"/>
      <w:pPr>
        <w:ind w:left="1430" w:hanging="360"/>
      </w:pPr>
    </w:lvl>
    <w:lvl w:ilvl="2" w:tplc="0C09001B" w:tentative="1">
      <w:start w:val="1"/>
      <w:numFmt w:val="lowerRoman"/>
      <w:lvlText w:val="%3."/>
      <w:lvlJc w:val="right"/>
      <w:pPr>
        <w:ind w:left="2150" w:hanging="180"/>
      </w:pPr>
    </w:lvl>
    <w:lvl w:ilvl="3" w:tplc="0C09000F" w:tentative="1">
      <w:start w:val="1"/>
      <w:numFmt w:val="decimal"/>
      <w:lvlText w:val="%4."/>
      <w:lvlJc w:val="left"/>
      <w:pPr>
        <w:ind w:left="2870" w:hanging="360"/>
      </w:pPr>
    </w:lvl>
    <w:lvl w:ilvl="4" w:tplc="0C090019" w:tentative="1">
      <w:start w:val="1"/>
      <w:numFmt w:val="lowerLetter"/>
      <w:lvlText w:val="%5."/>
      <w:lvlJc w:val="left"/>
      <w:pPr>
        <w:ind w:left="3590" w:hanging="360"/>
      </w:pPr>
    </w:lvl>
    <w:lvl w:ilvl="5" w:tplc="0C09001B" w:tentative="1">
      <w:start w:val="1"/>
      <w:numFmt w:val="lowerRoman"/>
      <w:lvlText w:val="%6."/>
      <w:lvlJc w:val="right"/>
      <w:pPr>
        <w:ind w:left="4310" w:hanging="180"/>
      </w:pPr>
    </w:lvl>
    <w:lvl w:ilvl="6" w:tplc="0C09000F" w:tentative="1">
      <w:start w:val="1"/>
      <w:numFmt w:val="decimal"/>
      <w:lvlText w:val="%7."/>
      <w:lvlJc w:val="left"/>
      <w:pPr>
        <w:ind w:left="5030" w:hanging="360"/>
      </w:pPr>
    </w:lvl>
    <w:lvl w:ilvl="7" w:tplc="0C090019" w:tentative="1">
      <w:start w:val="1"/>
      <w:numFmt w:val="lowerLetter"/>
      <w:lvlText w:val="%8."/>
      <w:lvlJc w:val="left"/>
      <w:pPr>
        <w:ind w:left="5750" w:hanging="360"/>
      </w:pPr>
    </w:lvl>
    <w:lvl w:ilvl="8" w:tplc="0C09001B" w:tentative="1">
      <w:start w:val="1"/>
      <w:numFmt w:val="lowerRoman"/>
      <w:lvlText w:val="%9."/>
      <w:lvlJc w:val="right"/>
      <w:pPr>
        <w:ind w:left="6470" w:hanging="180"/>
      </w:pPr>
    </w:lvl>
  </w:abstractNum>
  <w:abstractNum w:abstractNumId="5" w15:restartNumberingAfterBreak="0">
    <w:nsid w:val="424D51B7"/>
    <w:multiLevelType w:val="hybridMultilevel"/>
    <w:tmpl w:val="40428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52BD57B3"/>
    <w:multiLevelType w:val="hybridMultilevel"/>
    <w:tmpl w:val="5532BFC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69C44556"/>
    <w:multiLevelType w:val="hybridMultilevel"/>
    <w:tmpl w:val="A49A1AFE"/>
    <w:lvl w:ilvl="0" w:tplc="2CB804E8">
      <w:start w:val="1"/>
      <w:numFmt w:val="upperLetter"/>
      <w:lvlText w:val="%1."/>
      <w:lvlJc w:val="left"/>
      <w:pPr>
        <w:tabs>
          <w:tab w:val="num" w:pos="528"/>
        </w:tabs>
        <w:ind w:left="528" w:hanging="528"/>
      </w:pPr>
      <w:rPr>
        <w:rFonts w:hint="default"/>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15:restartNumberingAfterBreak="0">
    <w:nsid w:val="742B6C1A"/>
    <w:multiLevelType w:val="hybridMultilevel"/>
    <w:tmpl w:val="E3108F36"/>
    <w:lvl w:ilvl="0" w:tplc="7AACBFA8">
      <w:start w:val="1"/>
      <w:numFmt w:val="lowerLetter"/>
      <w:lvlText w:val="%1."/>
      <w:lvlJc w:val="left"/>
      <w:pPr>
        <w:ind w:left="760" w:hanging="360"/>
      </w:pPr>
      <w:rPr>
        <w:rFonts w:hint="default"/>
        <w:b/>
        <w:bCs/>
      </w:rPr>
    </w:lvl>
    <w:lvl w:ilvl="1" w:tplc="0C090019" w:tentative="1">
      <w:start w:val="1"/>
      <w:numFmt w:val="lowerLetter"/>
      <w:lvlText w:val="%2."/>
      <w:lvlJc w:val="left"/>
      <w:pPr>
        <w:ind w:left="1480" w:hanging="360"/>
      </w:pPr>
    </w:lvl>
    <w:lvl w:ilvl="2" w:tplc="0C09001B" w:tentative="1">
      <w:start w:val="1"/>
      <w:numFmt w:val="lowerRoman"/>
      <w:lvlText w:val="%3."/>
      <w:lvlJc w:val="right"/>
      <w:pPr>
        <w:ind w:left="2200" w:hanging="180"/>
      </w:pPr>
    </w:lvl>
    <w:lvl w:ilvl="3" w:tplc="0C09000F" w:tentative="1">
      <w:start w:val="1"/>
      <w:numFmt w:val="decimal"/>
      <w:lvlText w:val="%4."/>
      <w:lvlJc w:val="left"/>
      <w:pPr>
        <w:ind w:left="2920" w:hanging="360"/>
      </w:pPr>
    </w:lvl>
    <w:lvl w:ilvl="4" w:tplc="0C090019" w:tentative="1">
      <w:start w:val="1"/>
      <w:numFmt w:val="lowerLetter"/>
      <w:lvlText w:val="%5."/>
      <w:lvlJc w:val="left"/>
      <w:pPr>
        <w:ind w:left="3640" w:hanging="360"/>
      </w:pPr>
    </w:lvl>
    <w:lvl w:ilvl="5" w:tplc="0C09001B" w:tentative="1">
      <w:start w:val="1"/>
      <w:numFmt w:val="lowerRoman"/>
      <w:lvlText w:val="%6."/>
      <w:lvlJc w:val="right"/>
      <w:pPr>
        <w:ind w:left="4360" w:hanging="180"/>
      </w:pPr>
    </w:lvl>
    <w:lvl w:ilvl="6" w:tplc="0C09000F" w:tentative="1">
      <w:start w:val="1"/>
      <w:numFmt w:val="decimal"/>
      <w:lvlText w:val="%7."/>
      <w:lvlJc w:val="left"/>
      <w:pPr>
        <w:ind w:left="5080" w:hanging="360"/>
      </w:pPr>
    </w:lvl>
    <w:lvl w:ilvl="7" w:tplc="0C090019" w:tentative="1">
      <w:start w:val="1"/>
      <w:numFmt w:val="lowerLetter"/>
      <w:lvlText w:val="%8."/>
      <w:lvlJc w:val="left"/>
      <w:pPr>
        <w:ind w:left="5800" w:hanging="360"/>
      </w:pPr>
    </w:lvl>
    <w:lvl w:ilvl="8" w:tplc="0C09001B" w:tentative="1">
      <w:start w:val="1"/>
      <w:numFmt w:val="lowerRoman"/>
      <w:lvlText w:val="%9."/>
      <w:lvlJc w:val="right"/>
      <w:pPr>
        <w:ind w:left="6520" w:hanging="180"/>
      </w:pPr>
    </w:lvl>
  </w:abstractNum>
  <w:abstractNum w:abstractNumId="9" w15:restartNumberingAfterBreak="0">
    <w:nsid w:val="7442486E"/>
    <w:multiLevelType w:val="hybridMultilevel"/>
    <w:tmpl w:val="9B7E9C6E"/>
    <w:lvl w:ilvl="0" w:tplc="87123990">
      <w:start w:val="1"/>
      <w:numFmt w:val="lowerLetter"/>
      <w:lvlText w:val="%1."/>
      <w:lvlJc w:val="left"/>
      <w:pPr>
        <w:ind w:left="770" w:hanging="41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75EB1D07"/>
    <w:multiLevelType w:val="hybridMultilevel"/>
    <w:tmpl w:val="B48CE622"/>
    <w:lvl w:ilvl="0" w:tplc="AD227068">
      <w:start w:val="1"/>
      <w:numFmt w:val="upperLetter"/>
      <w:lvlText w:val="%1."/>
      <w:lvlJc w:val="left"/>
      <w:pPr>
        <w:tabs>
          <w:tab w:val="num" w:pos="432"/>
        </w:tabs>
        <w:ind w:left="432" w:hanging="432"/>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7C034B71"/>
    <w:multiLevelType w:val="hybridMultilevel"/>
    <w:tmpl w:val="49A21DC2"/>
    <w:lvl w:ilvl="0" w:tplc="A17CB9EC">
      <w:start w:val="1"/>
      <w:numFmt w:val="upperLetter"/>
      <w:lvlText w:val="%1."/>
      <w:lvlJc w:val="left"/>
      <w:pPr>
        <w:tabs>
          <w:tab w:val="num" w:pos="465"/>
        </w:tabs>
        <w:ind w:left="465" w:hanging="465"/>
      </w:pPr>
      <w:rPr>
        <w:rFonts w:hint="default"/>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3"/>
  </w:num>
  <w:num w:numId="3">
    <w:abstractNumId w:val="1"/>
  </w:num>
  <w:num w:numId="4">
    <w:abstractNumId w:val="10"/>
  </w:num>
  <w:num w:numId="5">
    <w:abstractNumId w:val="4"/>
  </w:num>
  <w:num w:numId="6">
    <w:abstractNumId w:val="5"/>
  </w:num>
  <w:num w:numId="7">
    <w:abstractNumId w:val="0"/>
  </w:num>
  <w:num w:numId="8">
    <w:abstractNumId w:val="11"/>
  </w:num>
  <w:num w:numId="9">
    <w:abstractNumId w:val="2"/>
  </w:num>
  <w:num w:numId="10">
    <w:abstractNumId w:val="7"/>
  </w:num>
  <w:num w:numId="11">
    <w:abstractNumId w:val="8"/>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00367"/>
    <w:rsid w:val="000142EA"/>
    <w:rsid w:val="00084D12"/>
    <w:rsid w:val="000C0A62"/>
    <w:rsid w:val="000E6618"/>
    <w:rsid w:val="00170A3D"/>
    <w:rsid w:val="00191313"/>
    <w:rsid w:val="001A4C03"/>
    <w:rsid w:val="001C22A8"/>
    <w:rsid w:val="001E0EDF"/>
    <w:rsid w:val="001E5CD2"/>
    <w:rsid w:val="00201DE0"/>
    <w:rsid w:val="00222141"/>
    <w:rsid w:val="00255893"/>
    <w:rsid w:val="002569EA"/>
    <w:rsid w:val="00266BF4"/>
    <w:rsid w:val="002744E9"/>
    <w:rsid w:val="002806ED"/>
    <w:rsid w:val="002B23F7"/>
    <w:rsid w:val="002C7E8F"/>
    <w:rsid w:val="002D757E"/>
    <w:rsid w:val="002E05E8"/>
    <w:rsid w:val="002E0A45"/>
    <w:rsid w:val="003026AE"/>
    <w:rsid w:val="003228BF"/>
    <w:rsid w:val="0034067A"/>
    <w:rsid w:val="00351A59"/>
    <w:rsid w:val="00374A39"/>
    <w:rsid w:val="003953B7"/>
    <w:rsid w:val="003B4ADF"/>
    <w:rsid w:val="003D6E8F"/>
    <w:rsid w:val="003E132C"/>
    <w:rsid w:val="00437550"/>
    <w:rsid w:val="00496DD3"/>
    <w:rsid w:val="004A7CD5"/>
    <w:rsid w:val="004C07CB"/>
    <w:rsid w:val="004C0B6E"/>
    <w:rsid w:val="0052600B"/>
    <w:rsid w:val="00537233"/>
    <w:rsid w:val="005556C6"/>
    <w:rsid w:val="00597707"/>
    <w:rsid w:val="005F2895"/>
    <w:rsid w:val="005F3ABC"/>
    <w:rsid w:val="005F4A66"/>
    <w:rsid w:val="005F53E7"/>
    <w:rsid w:val="00650174"/>
    <w:rsid w:val="0066017C"/>
    <w:rsid w:val="00662FEF"/>
    <w:rsid w:val="006830C8"/>
    <w:rsid w:val="00684E7C"/>
    <w:rsid w:val="006B40C7"/>
    <w:rsid w:val="006E3E65"/>
    <w:rsid w:val="006E7217"/>
    <w:rsid w:val="007100D5"/>
    <w:rsid w:val="00714DFB"/>
    <w:rsid w:val="00760362"/>
    <w:rsid w:val="007841AF"/>
    <w:rsid w:val="00785AAD"/>
    <w:rsid w:val="007E665D"/>
    <w:rsid w:val="0086000F"/>
    <w:rsid w:val="008738AF"/>
    <w:rsid w:val="00892B6C"/>
    <w:rsid w:val="00894E59"/>
    <w:rsid w:val="008B0648"/>
    <w:rsid w:val="008B3597"/>
    <w:rsid w:val="008B4EBE"/>
    <w:rsid w:val="008C00F7"/>
    <w:rsid w:val="008F0451"/>
    <w:rsid w:val="00931DC6"/>
    <w:rsid w:val="009576EE"/>
    <w:rsid w:val="00961472"/>
    <w:rsid w:val="009B2B8F"/>
    <w:rsid w:val="009E6B2C"/>
    <w:rsid w:val="00A206B9"/>
    <w:rsid w:val="00A307C6"/>
    <w:rsid w:val="00A4284E"/>
    <w:rsid w:val="00A5159E"/>
    <w:rsid w:val="00A76243"/>
    <w:rsid w:val="00A77486"/>
    <w:rsid w:val="00A87BCA"/>
    <w:rsid w:val="00A93B32"/>
    <w:rsid w:val="00AB7F99"/>
    <w:rsid w:val="00AC4CF3"/>
    <w:rsid w:val="00AD342C"/>
    <w:rsid w:val="00AD6B37"/>
    <w:rsid w:val="00AE0545"/>
    <w:rsid w:val="00AF4B5E"/>
    <w:rsid w:val="00B06EFC"/>
    <w:rsid w:val="00B13C52"/>
    <w:rsid w:val="00B537B1"/>
    <w:rsid w:val="00B6772C"/>
    <w:rsid w:val="00B94430"/>
    <w:rsid w:val="00BA0184"/>
    <w:rsid w:val="00BB4E4D"/>
    <w:rsid w:val="00BB5FAF"/>
    <w:rsid w:val="00BF6365"/>
    <w:rsid w:val="00C45CF6"/>
    <w:rsid w:val="00C719CF"/>
    <w:rsid w:val="00C75DD8"/>
    <w:rsid w:val="00C926A0"/>
    <w:rsid w:val="00CB2E39"/>
    <w:rsid w:val="00CB621F"/>
    <w:rsid w:val="00CF763D"/>
    <w:rsid w:val="00D05A98"/>
    <w:rsid w:val="00D339DA"/>
    <w:rsid w:val="00D42336"/>
    <w:rsid w:val="00D57606"/>
    <w:rsid w:val="00D90C36"/>
    <w:rsid w:val="00DC066D"/>
    <w:rsid w:val="00DD01C3"/>
    <w:rsid w:val="00DD62E9"/>
    <w:rsid w:val="00DF587B"/>
    <w:rsid w:val="00E149BA"/>
    <w:rsid w:val="00E64373"/>
    <w:rsid w:val="00E83DD5"/>
    <w:rsid w:val="00EC5AC7"/>
    <w:rsid w:val="00EC6B68"/>
    <w:rsid w:val="00EE5AF7"/>
    <w:rsid w:val="00F00367"/>
    <w:rsid w:val="00F10337"/>
    <w:rsid w:val="00F37F5C"/>
    <w:rsid w:val="00F40E2E"/>
    <w:rsid w:val="00F554A3"/>
    <w:rsid w:val="00F63629"/>
    <w:rsid w:val="00F73B1B"/>
    <w:rsid w:val="00F91333"/>
    <w:rsid w:val="00FB4AAE"/>
    <w:rsid w:val="00FB69AE"/>
    <w:rsid w:val="00FD1ECF"/>
    <w:rsid w:val="00FD6722"/>
    <w:rsid w:val="00FE0E4A"/>
    <w:rsid w:val="00FF2AA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5BA38459"/>
  <w15:chartTrackingRefBased/>
  <w15:docId w15:val="{9B6B3B9B-FD60-4340-B73E-21C53C1CDA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0036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00367"/>
    <w:pPr>
      <w:ind w:left="720"/>
      <w:contextualSpacing/>
    </w:pPr>
  </w:style>
  <w:style w:type="table" w:styleId="TableGrid">
    <w:name w:val="Table Grid"/>
    <w:basedOn w:val="TableNormal"/>
    <w:uiPriority w:val="39"/>
    <w:rsid w:val="00374A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F63629"/>
    <w:rPr>
      <w:color w:val="0000FF"/>
      <w:u w:val="single"/>
    </w:rPr>
  </w:style>
  <w:style w:type="paragraph" w:styleId="Header">
    <w:name w:val="header"/>
    <w:basedOn w:val="Normal"/>
    <w:link w:val="HeaderChar"/>
    <w:uiPriority w:val="99"/>
    <w:unhideWhenUsed/>
    <w:rsid w:val="00B677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B6772C"/>
  </w:style>
  <w:style w:type="paragraph" w:styleId="Footer">
    <w:name w:val="footer"/>
    <w:basedOn w:val="Normal"/>
    <w:link w:val="FooterChar"/>
    <w:uiPriority w:val="99"/>
    <w:unhideWhenUsed/>
    <w:rsid w:val="00B677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B6772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emf"/><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oleObject" Target="embeddings/oleObject3.bin"/><Relationship Id="rId34" Type="http://schemas.openxmlformats.org/officeDocument/2006/relationships/image" Target="media/image23.emf"/><Relationship Id="rId7" Type="http://schemas.openxmlformats.org/officeDocument/2006/relationships/image" Target="media/image1.png"/><Relationship Id="rId12" Type="http://schemas.openxmlformats.org/officeDocument/2006/relationships/image" Target="media/image6.emf"/><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image" Target="media/image22.pn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oleObject" Target="embeddings/oleObject2.bin"/><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4.bin"/><Relationship Id="rId32" Type="http://schemas.openxmlformats.org/officeDocument/2006/relationships/image" Target="media/image21.png"/><Relationship Id="rId37" Type="http://schemas.openxmlformats.org/officeDocument/2006/relationships/glossaryDocument" Target="glossary/document.xml"/><Relationship Id="rId5" Type="http://schemas.openxmlformats.org/officeDocument/2006/relationships/footnotes" Target="footnotes.xml"/><Relationship Id="rId15" Type="http://schemas.openxmlformats.org/officeDocument/2006/relationships/image" Target="media/image9.emf"/><Relationship Id="rId23" Type="http://schemas.openxmlformats.org/officeDocument/2006/relationships/image" Target="media/image14.wmf"/><Relationship Id="rId28" Type="http://schemas.openxmlformats.org/officeDocument/2006/relationships/image" Target="media/image17.png"/><Relationship Id="rId36"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2.wmf"/><Relationship Id="rId31" Type="http://schemas.openxmlformats.org/officeDocument/2006/relationships/image" Target="media/image20.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emf"/><Relationship Id="rId22" Type="http://schemas.openxmlformats.org/officeDocument/2006/relationships/image" Target="media/image13.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34AE8CF6BE584364A30005B6EC376A37"/>
        <w:category>
          <w:name w:val="General"/>
          <w:gallery w:val="placeholder"/>
        </w:category>
        <w:types>
          <w:type w:val="bbPlcHdr"/>
        </w:types>
        <w:behaviors>
          <w:behavior w:val="content"/>
        </w:behaviors>
        <w:guid w:val="{8D6DADA8-348C-48E4-AEF2-673E7FED6235}"/>
      </w:docPartPr>
      <w:docPartBody>
        <w:p w:rsidR="006D2A02" w:rsidRDefault="006D2A02" w:rsidP="006D2A02">
          <w:pPr>
            <w:pStyle w:val="34AE8CF6BE584364A30005B6EC376A37"/>
          </w:pPr>
          <w:r>
            <w:rPr>
              <w:rStyle w:val="PlaceholderText"/>
            </w:rPr>
            <w:t>[Autho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D2A02"/>
    <w:rsid w:val="006D2A02"/>
    <w:rsid w:val="00785A8E"/>
    <w:rsid w:val="00DF403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AU" w:eastAsia="en-A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37B1A483749E43C79A87650F65C17CC5">
    <w:name w:val="37B1A483749E43C79A87650F65C17CC5"/>
    <w:rsid w:val="006D2A02"/>
  </w:style>
  <w:style w:type="paragraph" w:customStyle="1" w:styleId="8A0B65F3F3444BCB86EE96F4B18F4BF0">
    <w:name w:val="8A0B65F3F3444BCB86EE96F4B18F4BF0"/>
    <w:rsid w:val="006D2A02"/>
  </w:style>
  <w:style w:type="character" w:styleId="PlaceholderText">
    <w:name w:val="Placeholder Text"/>
    <w:basedOn w:val="DefaultParagraphFont"/>
    <w:uiPriority w:val="99"/>
    <w:semiHidden/>
    <w:rsid w:val="006D2A02"/>
    <w:rPr>
      <w:color w:val="808080"/>
    </w:rPr>
  </w:style>
  <w:style w:type="paragraph" w:customStyle="1" w:styleId="34AE8CF6BE584364A30005B6EC376A37">
    <w:name w:val="34AE8CF6BE584364A30005B6EC376A37"/>
    <w:rsid w:val="006D2A0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52</TotalTime>
  <Pages>11</Pages>
  <Words>2285</Words>
  <Characters>13029</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021Pat O'Shea</dc:creator>
  <cp:keywords/>
  <dc:description/>
  <cp:lastModifiedBy>Pat O'Shea</cp:lastModifiedBy>
  <cp:revision>8</cp:revision>
  <dcterms:created xsi:type="dcterms:W3CDTF">2021-01-17T01:57:00Z</dcterms:created>
  <dcterms:modified xsi:type="dcterms:W3CDTF">2021-01-18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